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dp" ContentType="image/vnd.ms-photo"/>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71" r:id="rId3"/>
    <p:sldId id="272" r:id="rId4"/>
    <p:sldId id="273" r:id="rId5"/>
    <p:sldId id="274" r:id="rId6"/>
    <p:sldId id="257" r:id="rId7"/>
    <p:sldId id="258" r:id="rId8"/>
    <p:sldId id="259" r:id="rId9"/>
    <p:sldId id="260" r:id="rId10"/>
    <p:sldId id="261" r:id="rId11"/>
    <p:sldId id="262" r:id="rId12"/>
    <p:sldId id="263" r:id="rId13"/>
    <p:sldId id="264" r:id="rId14"/>
    <p:sldId id="268" r:id="rId15"/>
    <p:sldId id="269" r:id="rId16"/>
    <p:sldId id="270"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6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0"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tags" Target="../tags/tag63.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200.xml"/><Relationship Id="rId8" Type="http://schemas.openxmlformats.org/officeDocument/2006/relationships/tags" Target="../tags/tag199.xml"/><Relationship Id="rId7" Type="http://schemas.openxmlformats.org/officeDocument/2006/relationships/tags" Target="../tags/tag198.xml"/><Relationship Id="rId6" Type="http://schemas.openxmlformats.org/officeDocument/2006/relationships/tags" Target="../tags/tag197.xml"/><Relationship Id="rId5" Type="http://schemas.openxmlformats.org/officeDocument/2006/relationships/tags" Target="../tags/tag196.xml"/><Relationship Id="rId4" Type="http://schemas.openxmlformats.org/officeDocument/2006/relationships/tags" Target="../tags/tag195.xml"/><Relationship Id="rId3" Type="http://schemas.openxmlformats.org/officeDocument/2006/relationships/tags" Target="../tags/tag194.xml"/><Relationship Id="rId2" Type="http://schemas.openxmlformats.org/officeDocument/2006/relationships/tags" Target="../tags/tag193.xml"/><Relationship Id="rId17" Type="http://schemas.openxmlformats.org/officeDocument/2006/relationships/slideLayout" Target="../slideLayouts/slideLayout1.xml"/><Relationship Id="rId16" Type="http://schemas.openxmlformats.org/officeDocument/2006/relationships/tags" Target="../tags/tag205.xml"/><Relationship Id="rId15" Type="http://schemas.openxmlformats.org/officeDocument/2006/relationships/image" Target="../media/image20.png"/><Relationship Id="rId14" Type="http://schemas.openxmlformats.org/officeDocument/2006/relationships/tags" Target="../tags/tag204.xml"/><Relationship Id="rId13" Type="http://schemas.openxmlformats.org/officeDocument/2006/relationships/image" Target="../media/image19.GIF"/><Relationship Id="rId12" Type="http://schemas.openxmlformats.org/officeDocument/2006/relationships/tags" Target="../tags/tag203.xml"/><Relationship Id="rId11" Type="http://schemas.openxmlformats.org/officeDocument/2006/relationships/tags" Target="../tags/tag202.xml"/><Relationship Id="rId10" Type="http://schemas.openxmlformats.org/officeDocument/2006/relationships/tags" Target="../tags/tag201.xml"/><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microsoft.com/office/2007/relationships/hdphoto" Target="../media/image22.wdp"/><Relationship Id="rId6" Type="http://schemas.openxmlformats.org/officeDocument/2006/relationships/image" Target="../media/image21.png"/><Relationship Id="rId5" Type="http://schemas.openxmlformats.org/officeDocument/2006/relationships/tags" Target="../tags/tag209.xml"/><Relationship Id="rId4" Type="http://schemas.openxmlformats.org/officeDocument/2006/relationships/tags" Target="../tags/tag208.xml"/><Relationship Id="rId3" Type="http://schemas.openxmlformats.org/officeDocument/2006/relationships/tags" Target="../tags/tag207.xml"/><Relationship Id="rId2" Type="http://schemas.openxmlformats.org/officeDocument/2006/relationships/tags" Target="../tags/tag206.xml"/><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tags" Target="../tags/tag213.xml"/><Relationship Id="rId4" Type="http://schemas.openxmlformats.org/officeDocument/2006/relationships/tags" Target="../tags/tag212.xml"/><Relationship Id="rId3" Type="http://schemas.openxmlformats.org/officeDocument/2006/relationships/tags" Target="../tags/tag211.xml"/><Relationship Id="rId2" Type="http://schemas.openxmlformats.org/officeDocument/2006/relationships/tags" Target="../tags/tag210.xml"/><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9" Type="http://schemas.openxmlformats.org/officeDocument/2006/relationships/tags" Target="../tags/tag217.xml"/><Relationship Id="rId8" Type="http://schemas.openxmlformats.org/officeDocument/2006/relationships/image" Target="../media/image25.emf"/><Relationship Id="rId7" Type="http://schemas.openxmlformats.org/officeDocument/2006/relationships/oleObject" Target="../embeddings/oleObject1.bin"/><Relationship Id="rId6" Type="http://schemas.openxmlformats.org/officeDocument/2006/relationships/tags" Target="../tags/tag216.xml"/><Relationship Id="rId5" Type="http://schemas.openxmlformats.org/officeDocument/2006/relationships/tags" Target="../tags/tag215.xml"/><Relationship Id="rId4" Type="http://schemas.microsoft.com/office/2007/relationships/hdphoto" Target="../media/image24.wdp"/><Relationship Id="rId3" Type="http://schemas.openxmlformats.org/officeDocument/2006/relationships/image" Target="../media/image23.png"/><Relationship Id="rId2" Type="http://schemas.openxmlformats.org/officeDocument/2006/relationships/tags" Target="../tags/tag214.xml"/><Relationship Id="rId14" Type="http://schemas.openxmlformats.org/officeDocument/2006/relationships/vmlDrawing" Target="../drawings/vmlDrawing1.vml"/><Relationship Id="rId13" Type="http://schemas.openxmlformats.org/officeDocument/2006/relationships/slideLayout" Target="../slideLayouts/slideLayout1.xml"/><Relationship Id="rId12" Type="http://schemas.openxmlformats.org/officeDocument/2006/relationships/tags" Target="../tags/tag220.xml"/><Relationship Id="rId11" Type="http://schemas.openxmlformats.org/officeDocument/2006/relationships/tags" Target="../tags/tag219.xml"/><Relationship Id="rId10" Type="http://schemas.openxmlformats.org/officeDocument/2006/relationships/tags" Target="../tags/tag218.xml"/><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9" Type="http://schemas.openxmlformats.org/officeDocument/2006/relationships/tags" Target="../tags/tag224.xml"/><Relationship Id="rId8" Type="http://schemas.openxmlformats.org/officeDocument/2006/relationships/image" Target="../media/image25.emf"/><Relationship Id="rId7" Type="http://schemas.openxmlformats.org/officeDocument/2006/relationships/oleObject" Target="../embeddings/oleObject2.bin"/><Relationship Id="rId6" Type="http://schemas.openxmlformats.org/officeDocument/2006/relationships/tags" Target="../tags/tag223.xml"/><Relationship Id="rId5" Type="http://schemas.openxmlformats.org/officeDocument/2006/relationships/tags" Target="../tags/tag222.xml"/><Relationship Id="rId4" Type="http://schemas.microsoft.com/office/2007/relationships/hdphoto" Target="../media/image24.wdp"/><Relationship Id="rId3" Type="http://schemas.openxmlformats.org/officeDocument/2006/relationships/image" Target="../media/image23.png"/><Relationship Id="rId2" Type="http://schemas.openxmlformats.org/officeDocument/2006/relationships/tags" Target="../tags/tag221.xml"/><Relationship Id="rId13" Type="http://schemas.openxmlformats.org/officeDocument/2006/relationships/vmlDrawing" Target="../drawings/vmlDrawing2.vml"/><Relationship Id="rId12" Type="http://schemas.openxmlformats.org/officeDocument/2006/relationships/slideLayout" Target="../slideLayouts/slideLayout1.xml"/><Relationship Id="rId11" Type="http://schemas.openxmlformats.org/officeDocument/2006/relationships/tags" Target="../tags/tag226.xml"/><Relationship Id="rId10" Type="http://schemas.openxmlformats.org/officeDocument/2006/relationships/tags" Target="../tags/tag225.xml"/><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9" Type="http://schemas.openxmlformats.org/officeDocument/2006/relationships/tags" Target="../tags/tag230.xml"/><Relationship Id="rId8" Type="http://schemas.openxmlformats.org/officeDocument/2006/relationships/image" Target="../media/image25.emf"/><Relationship Id="rId7" Type="http://schemas.openxmlformats.org/officeDocument/2006/relationships/oleObject" Target="../embeddings/oleObject3.bin"/><Relationship Id="rId6" Type="http://schemas.openxmlformats.org/officeDocument/2006/relationships/tags" Target="../tags/tag229.xml"/><Relationship Id="rId5" Type="http://schemas.openxmlformats.org/officeDocument/2006/relationships/tags" Target="../tags/tag228.xml"/><Relationship Id="rId4" Type="http://schemas.microsoft.com/office/2007/relationships/hdphoto" Target="../media/image24.wdp"/><Relationship Id="rId3" Type="http://schemas.openxmlformats.org/officeDocument/2006/relationships/image" Target="../media/image23.png"/><Relationship Id="rId2" Type="http://schemas.openxmlformats.org/officeDocument/2006/relationships/tags" Target="../tags/tag227.xml"/><Relationship Id="rId14" Type="http://schemas.openxmlformats.org/officeDocument/2006/relationships/vmlDrawing" Target="../drawings/vmlDrawing3.vml"/><Relationship Id="rId13" Type="http://schemas.openxmlformats.org/officeDocument/2006/relationships/slideLayout" Target="../slideLayouts/slideLayout1.xml"/><Relationship Id="rId12" Type="http://schemas.openxmlformats.org/officeDocument/2006/relationships/tags" Target="../tags/tag233.xml"/><Relationship Id="rId11" Type="http://schemas.openxmlformats.org/officeDocument/2006/relationships/tags" Target="../tags/tag232.xml"/><Relationship Id="rId10" Type="http://schemas.openxmlformats.org/officeDocument/2006/relationships/tags" Target="../tags/tag231.xml"/><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tags" Target="../tags/tag69.xml"/><Relationship Id="rId7" Type="http://schemas.openxmlformats.org/officeDocument/2006/relationships/image" Target="../media/image6.png"/><Relationship Id="rId6" Type="http://schemas.openxmlformats.org/officeDocument/2006/relationships/tags" Target="../tags/tag68.xml"/><Relationship Id="rId5" Type="http://schemas.openxmlformats.org/officeDocument/2006/relationships/tags" Target="../tags/tag67.xml"/><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tags" Target="../tags/tag64.xml"/><Relationship Id="rId13" Type="http://schemas.openxmlformats.org/officeDocument/2006/relationships/slideLayout" Target="../slideLayouts/slideLayout1.xml"/><Relationship Id="rId12" Type="http://schemas.openxmlformats.org/officeDocument/2006/relationships/tags" Target="../tags/tag73.xml"/><Relationship Id="rId11" Type="http://schemas.openxmlformats.org/officeDocument/2006/relationships/tags" Target="../tags/tag72.xml"/><Relationship Id="rId10" Type="http://schemas.openxmlformats.org/officeDocument/2006/relationships/tags" Target="../tags/tag71.xml"/><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9" Type="http://schemas.openxmlformats.org/officeDocument/2006/relationships/tags" Target="../tags/tag81.xml"/><Relationship Id="rId8" Type="http://schemas.openxmlformats.org/officeDocument/2006/relationships/tags" Target="../tags/tag80.xml"/><Relationship Id="rId7" Type="http://schemas.openxmlformats.org/officeDocument/2006/relationships/tags" Target="../tags/tag79.xml"/><Relationship Id="rId6" Type="http://schemas.openxmlformats.org/officeDocument/2006/relationships/tags" Target="../tags/tag78.xml"/><Relationship Id="rId5" Type="http://schemas.openxmlformats.org/officeDocument/2006/relationships/tags" Target="../tags/tag77.xml"/><Relationship Id="rId4" Type="http://schemas.openxmlformats.org/officeDocument/2006/relationships/tags" Target="../tags/tag76.xml"/><Relationship Id="rId3" Type="http://schemas.openxmlformats.org/officeDocument/2006/relationships/tags" Target="../tags/tag75.xml"/><Relationship Id="rId2" Type="http://schemas.openxmlformats.org/officeDocument/2006/relationships/tags" Target="../tags/tag74.xml"/><Relationship Id="rId11" Type="http://schemas.openxmlformats.org/officeDocument/2006/relationships/slideLayout" Target="../slideLayouts/slideLayout1.xml"/><Relationship Id="rId10" Type="http://schemas.openxmlformats.org/officeDocument/2006/relationships/tags" Target="../tags/tag82.xml"/><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9" Type="http://schemas.openxmlformats.org/officeDocument/2006/relationships/tags" Target="../tags/tag90.xml"/><Relationship Id="rId8" Type="http://schemas.openxmlformats.org/officeDocument/2006/relationships/tags" Target="../tags/tag89.xml"/><Relationship Id="rId7" Type="http://schemas.openxmlformats.org/officeDocument/2006/relationships/tags" Target="../tags/tag88.xml"/><Relationship Id="rId69" Type="http://schemas.openxmlformats.org/officeDocument/2006/relationships/slideLayout" Target="../slideLayouts/slideLayout1.xml"/><Relationship Id="rId68" Type="http://schemas.openxmlformats.org/officeDocument/2006/relationships/image" Target="../media/image7.png"/><Relationship Id="rId67" Type="http://schemas.openxmlformats.org/officeDocument/2006/relationships/tags" Target="../tags/tag148.xml"/><Relationship Id="rId66" Type="http://schemas.openxmlformats.org/officeDocument/2006/relationships/tags" Target="../tags/tag147.xml"/><Relationship Id="rId65" Type="http://schemas.openxmlformats.org/officeDocument/2006/relationships/tags" Target="../tags/tag146.xml"/><Relationship Id="rId64" Type="http://schemas.openxmlformats.org/officeDocument/2006/relationships/tags" Target="../tags/tag145.xml"/><Relationship Id="rId63" Type="http://schemas.openxmlformats.org/officeDocument/2006/relationships/tags" Target="../tags/tag144.xml"/><Relationship Id="rId62" Type="http://schemas.openxmlformats.org/officeDocument/2006/relationships/tags" Target="../tags/tag143.xml"/><Relationship Id="rId61" Type="http://schemas.openxmlformats.org/officeDocument/2006/relationships/tags" Target="../tags/tag142.xml"/><Relationship Id="rId60" Type="http://schemas.openxmlformats.org/officeDocument/2006/relationships/tags" Target="../tags/tag141.xml"/><Relationship Id="rId6" Type="http://schemas.openxmlformats.org/officeDocument/2006/relationships/tags" Target="../tags/tag87.xml"/><Relationship Id="rId59" Type="http://schemas.openxmlformats.org/officeDocument/2006/relationships/tags" Target="../tags/tag140.xml"/><Relationship Id="rId58" Type="http://schemas.openxmlformats.org/officeDocument/2006/relationships/tags" Target="../tags/tag139.xml"/><Relationship Id="rId57" Type="http://schemas.openxmlformats.org/officeDocument/2006/relationships/tags" Target="../tags/tag138.xml"/><Relationship Id="rId56" Type="http://schemas.openxmlformats.org/officeDocument/2006/relationships/tags" Target="../tags/tag137.xml"/><Relationship Id="rId55" Type="http://schemas.openxmlformats.org/officeDocument/2006/relationships/tags" Target="../tags/tag136.xml"/><Relationship Id="rId54" Type="http://schemas.openxmlformats.org/officeDocument/2006/relationships/tags" Target="../tags/tag135.xml"/><Relationship Id="rId53" Type="http://schemas.openxmlformats.org/officeDocument/2006/relationships/tags" Target="../tags/tag134.xml"/><Relationship Id="rId52" Type="http://schemas.openxmlformats.org/officeDocument/2006/relationships/tags" Target="../tags/tag133.xml"/><Relationship Id="rId51" Type="http://schemas.openxmlformats.org/officeDocument/2006/relationships/tags" Target="../tags/tag132.xml"/><Relationship Id="rId50" Type="http://schemas.openxmlformats.org/officeDocument/2006/relationships/tags" Target="../tags/tag131.xml"/><Relationship Id="rId5" Type="http://schemas.openxmlformats.org/officeDocument/2006/relationships/tags" Target="../tags/tag86.xml"/><Relationship Id="rId49" Type="http://schemas.openxmlformats.org/officeDocument/2006/relationships/tags" Target="../tags/tag130.xml"/><Relationship Id="rId48" Type="http://schemas.openxmlformats.org/officeDocument/2006/relationships/tags" Target="../tags/tag129.xml"/><Relationship Id="rId47" Type="http://schemas.openxmlformats.org/officeDocument/2006/relationships/tags" Target="../tags/tag128.xml"/><Relationship Id="rId46" Type="http://schemas.openxmlformats.org/officeDocument/2006/relationships/tags" Target="../tags/tag127.xml"/><Relationship Id="rId45" Type="http://schemas.openxmlformats.org/officeDocument/2006/relationships/tags" Target="../tags/tag126.xml"/><Relationship Id="rId44" Type="http://schemas.openxmlformats.org/officeDocument/2006/relationships/tags" Target="../tags/tag125.xml"/><Relationship Id="rId43" Type="http://schemas.openxmlformats.org/officeDocument/2006/relationships/tags" Target="../tags/tag124.xml"/><Relationship Id="rId42" Type="http://schemas.openxmlformats.org/officeDocument/2006/relationships/tags" Target="../tags/tag123.xml"/><Relationship Id="rId41" Type="http://schemas.openxmlformats.org/officeDocument/2006/relationships/tags" Target="../tags/tag122.xml"/><Relationship Id="rId40" Type="http://schemas.openxmlformats.org/officeDocument/2006/relationships/tags" Target="../tags/tag121.xml"/><Relationship Id="rId4" Type="http://schemas.openxmlformats.org/officeDocument/2006/relationships/tags" Target="../tags/tag85.xml"/><Relationship Id="rId39" Type="http://schemas.openxmlformats.org/officeDocument/2006/relationships/tags" Target="../tags/tag120.xml"/><Relationship Id="rId38" Type="http://schemas.openxmlformats.org/officeDocument/2006/relationships/tags" Target="../tags/tag119.xml"/><Relationship Id="rId37" Type="http://schemas.openxmlformats.org/officeDocument/2006/relationships/tags" Target="../tags/tag118.xml"/><Relationship Id="rId36" Type="http://schemas.openxmlformats.org/officeDocument/2006/relationships/tags" Target="../tags/tag117.xml"/><Relationship Id="rId35" Type="http://schemas.openxmlformats.org/officeDocument/2006/relationships/tags" Target="../tags/tag116.xml"/><Relationship Id="rId34" Type="http://schemas.openxmlformats.org/officeDocument/2006/relationships/tags" Target="../tags/tag115.xml"/><Relationship Id="rId33" Type="http://schemas.openxmlformats.org/officeDocument/2006/relationships/tags" Target="../tags/tag114.xml"/><Relationship Id="rId32" Type="http://schemas.openxmlformats.org/officeDocument/2006/relationships/tags" Target="../tags/tag113.xml"/><Relationship Id="rId31" Type="http://schemas.openxmlformats.org/officeDocument/2006/relationships/tags" Target="../tags/tag112.xml"/><Relationship Id="rId30" Type="http://schemas.openxmlformats.org/officeDocument/2006/relationships/tags" Target="../tags/tag111.xml"/><Relationship Id="rId3" Type="http://schemas.openxmlformats.org/officeDocument/2006/relationships/tags" Target="../tags/tag84.xml"/><Relationship Id="rId29" Type="http://schemas.openxmlformats.org/officeDocument/2006/relationships/tags" Target="../tags/tag110.xml"/><Relationship Id="rId28" Type="http://schemas.openxmlformats.org/officeDocument/2006/relationships/tags" Target="../tags/tag109.xml"/><Relationship Id="rId27" Type="http://schemas.openxmlformats.org/officeDocument/2006/relationships/tags" Target="../tags/tag108.xml"/><Relationship Id="rId26" Type="http://schemas.openxmlformats.org/officeDocument/2006/relationships/tags" Target="../tags/tag107.xml"/><Relationship Id="rId25" Type="http://schemas.openxmlformats.org/officeDocument/2006/relationships/tags" Target="../tags/tag106.xml"/><Relationship Id="rId24" Type="http://schemas.openxmlformats.org/officeDocument/2006/relationships/tags" Target="../tags/tag105.xml"/><Relationship Id="rId23" Type="http://schemas.openxmlformats.org/officeDocument/2006/relationships/tags" Target="../tags/tag104.xml"/><Relationship Id="rId22" Type="http://schemas.openxmlformats.org/officeDocument/2006/relationships/tags" Target="../tags/tag103.xml"/><Relationship Id="rId21" Type="http://schemas.openxmlformats.org/officeDocument/2006/relationships/tags" Target="../tags/tag102.xml"/><Relationship Id="rId20" Type="http://schemas.openxmlformats.org/officeDocument/2006/relationships/tags" Target="../tags/tag101.xml"/><Relationship Id="rId2" Type="http://schemas.openxmlformats.org/officeDocument/2006/relationships/tags" Target="../tags/tag83.xml"/><Relationship Id="rId19" Type="http://schemas.openxmlformats.org/officeDocument/2006/relationships/tags" Target="../tags/tag100.xml"/><Relationship Id="rId18" Type="http://schemas.openxmlformats.org/officeDocument/2006/relationships/tags" Target="../tags/tag99.xml"/><Relationship Id="rId17" Type="http://schemas.openxmlformats.org/officeDocument/2006/relationships/tags" Target="../tags/tag98.xml"/><Relationship Id="rId16" Type="http://schemas.openxmlformats.org/officeDocument/2006/relationships/tags" Target="../tags/tag97.xml"/><Relationship Id="rId15" Type="http://schemas.openxmlformats.org/officeDocument/2006/relationships/tags" Target="../tags/tag96.xml"/><Relationship Id="rId14" Type="http://schemas.openxmlformats.org/officeDocument/2006/relationships/tags" Target="../tags/tag95.xml"/><Relationship Id="rId13" Type="http://schemas.openxmlformats.org/officeDocument/2006/relationships/tags" Target="../tags/tag94.xml"/><Relationship Id="rId12" Type="http://schemas.openxmlformats.org/officeDocument/2006/relationships/tags" Target="../tags/tag93.xml"/><Relationship Id="rId11" Type="http://schemas.openxmlformats.org/officeDocument/2006/relationships/tags" Target="../tags/tag92.xml"/><Relationship Id="rId10" Type="http://schemas.openxmlformats.org/officeDocument/2006/relationships/tags" Target="../tags/tag91.xml"/><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tags" Target="../tags/tag152.xml"/><Relationship Id="rId5" Type="http://schemas.openxmlformats.org/officeDocument/2006/relationships/image" Target="../media/image8.png"/><Relationship Id="rId4" Type="http://schemas.openxmlformats.org/officeDocument/2006/relationships/tags" Target="../tags/tag151.xml"/><Relationship Id="rId3" Type="http://schemas.openxmlformats.org/officeDocument/2006/relationships/tags" Target="../tags/tag150.xml"/><Relationship Id="rId2" Type="http://schemas.openxmlformats.org/officeDocument/2006/relationships/tags" Target="../tags/tag149.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9" Type="http://schemas.openxmlformats.org/officeDocument/2006/relationships/image" Target="../media/image11.png"/><Relationship Id="rId8" Type="http://schemas.openxmlformats.org/officeDocument/2006/relationships/tags" Target="../tags/tag157.xml"/><Relationship Id="rId7" Type="http://schemas.openxmlformats.org/officeDocument/2006/relationships/image" Target="../media/image10.png"/><Relationship Id="rId6" Type="http://schemas.openxmlformats.org/officeDocument/2006/relationships/tags" Target="../tags/tag156.xml"/><Relationship Id="rId5" Type="http://schemas.openxmlformats.org/officeDocument/2006/relationships/image" Target="../media/image9.png"/><Relationship Id="rId4" Type="http://schemas.openxmlformats.org/officeDocument/2006/relationships/tags" Target="../tags/tag155.xml"/><Relationship Id="rId3" Type="http://schemas.openxmlformats.org/officeDocument/2006/relationships/tags" Target="../tags/tag154.xml"/><Relationship Id="rId2" Type="http://schemas.openxmlformats.org/officeDocument/2006/relationships/tags" Target="../tags/tag153.xml"/><Relationship Id="rId13" Type="http://schemas.openxmlformats.org/officeDocument/2006/relationships/slideLayout" Target="../slideLayouts/slideLayout1.xml"/><Relationship Id="rId12" Type="http://schemas.openxmlformats.org/officeDocument/2006/relationships/tags" Target="../tags/tag159.xml"/><Relationship Id="rId11" Type="http://schemas.openxmlformats.org/officeDocument/2006/relationships/image" Target="../media/image12.png"/><Relationship Id="rId10" Type="http://schemas.openxmlformats.org/officeDocument/2006/relationships/tags" Target="../tags/tag158.xml"/><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9" Type="http://schemas.openxmlformats.org/officeDocument/2006/relationships/tags" Target="../tags/tag166.xml"/><Relationship Id="rId8" Type="http://schemas.openxmlformats.org/officeDocument/2006/relationships/tags" Target="../tags/tag165.xml"/><Relationship Id="rId7" Type="http://schemas.openxmlformats.org/officeDocument/2006/relationships/image" Target="../media/image13.png"/><Relationship Id="rId6" Type="http://schemas.openxmlformats.org/officeDocument/2006/relationships/tags" Target="../tags/tag164.xml"/><Relationship Id="rId5" Type="http://schemas.openxmlformats.org/officeDocument/2006/relationships/tags" Target="../tags/tag163.xml"/><Relationship Id="rId4" Type="http://schemas.openxmlformats.org/officeDocument/2006/relationships/tags" Target="../tags/tag162.xml"/><Relationship Id="rId3" Type="http://schemas.openxmlformats.org/officeDocument/2006/relationships/tags" Target="../tags/tag161.xml"/><Relationship Id="rId2" Type="http://schemas.openxmlformats.org/officeDocument/2006/relationships/tags" Target="../tags/tag160.xml"/><Relationship Id="rId11" Type="http://schemas.openxmlformats.org/officeDocument/2006/relationships/slideLayout" Target="../slideLayouts/slideLayout1.xml"/><Relationship Id="rId10" Type="http://schemas.openxmlformats.org/officeDocument/2006/relationships/tags" Target="../tags/tag167.xml"/><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tags" Target="../tags/tag171.xml"/><Relationship Id="rId4" Type="http://schemas.openxmlformats.org/officeDocument/2006/relationships/tags" Target="../tags/tag170.xml"/><Relationship Id="rId3" Type="http://schemas.openxmlformats.org/officeDocument/2006/relationships/tags" Target="../tags/tag169.xml"/><Relationship Id="rId2" Type="http://schemas.openxmlformats.org/officeDocument/2006/relationships/tags" Target="../tags/tag168.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tags" Target="../tags/tag178.xml"/><Relationship Id="rId7" Type="http://schemas.openxmlformats.org/officeDocument/2006/relationships/tags" Target="../tags/tag177.xml"/><Relationship Id="rId6" Type="http://schemas.openxmlformats.org/officeDocument/2006/relationships/tags" Target="../tags/tag176.xml"/><Relationship Id="rId5" Type="http://schemas.openxmlformats.org/officeDocument/2006/relationships/tags" Target="../tags/tag175.xml"/><Relationship Id="rId4" Type="http://schemas.openxmlformats.org/officeDocument/2006/relationships/tags" Target="../tags/tag174.xml"/><Relationship Id="rId3" Type="http://schemas.openxmlformats.org/officeDocument/2006/relationships/tags" Target="../tags/tag173.xml"/><Relationship Id="rId27" Type="http://schemas.openxmlformats.org/officeDocument/2006/relationships/slideLayout" Target="../slideLayouts/slideLayout1.xml"/><Relationship Id="rId26" Type="http://schemas.openxmlformats.org/officeDocument/2006/relationships/tags" Target="../tags/tag192.xml"/><Relationship Id="rId25" Type="http://schemas.openxmlformats.org/officeDocument/2006/relationships/tags" Target="../tags/tag191.xml"/><Relationship Id="rId24" Type="http://schemas.openxmlformats.org/officeDocument/2006/relationships/tags" Target="../tags/tag190.xml"/><Relationship Id="rId23" Type="http://schemas.openxmlformats.org/officeDocument/2006/relationships/tags" Target="../tags/tag189.xml"/><Relationship Id="rId22" Type="http://schemas.openxmlformats.org/officeDocument/2006/relationships/tags" Target="../tags/tag188.xml"/><Relationship Id="rId21" Type="http://schemas.openxmlformats.org/officeDocument/2006/relationships/tags" Target="../tags/tag187.xml"/><Relationship Id="rId20" Type="http://schemas.openxmlformats.org/officeDocument/2006/relationships/image" Target="../media/image18.png"/><Relationship Id="rId2" Type="http://schemas.openxmlformats.org/officeDocument/2006/relationships/tags" Target="../tags/tag172.xml"/><Relationship Id="rId19" Type="http://schemas.openxmlformats.org/officeDocument/2006/relationships/tags" Target="../tags/tag186.xml"/><Relationship Id="rId18" Type="http://schemas.openxmlformats.org/officeDocument/2006/relationships/tags" Target="../tags/tag185.xml"/><Relationship Id="rId17" Type="http://schemas.openxmlformats.org/officeDocument/2006/relationships/tags" Target="../tags/tag184.xml"/><Relationship Id="rId16" Type="http://schemas.openxmlformats.org/officeDocument/2006/relationships/tags" Target="../tags/tag183.xml"/><Relationship Id="rId15" Type="http://schemas.openxmlformats.org/officeDocument/2006/relationships/tags" Target="../tags/tag182.xml"/><Relationship Id="rId14" Type="http://schemas.microsoft.com/office/2007/relationships/hdphoto" Target="../media/image17.wdp"/><Relationship Id="rId13" Type="http://schemas.openxmlformats.org/officeDocument/2006/relationships/image" Target="../media/image16.png"/><Relationship Id="rId12" Type="http://schemas.openxmlformats.org/officeDocument/2006/relationships/tags" Target="../tags/tag181.xml"/><Relationship Id="rId11" Type="http://schemas.openxmlformats.org/officeDocument/2006/relationships/tags" Target="../tags/tag180.xml"/><Relationship Id="rId10" Type="http://schemas.openxmlformats.org/officeDocument/2006/relationships/tags" Target="../tags/tag179.xml"/><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3421884" y="5507051"/>
            <a:ext cx="616395" cy="616395"/>
            <a:chOff x="3059832" y="3339719"/>
            <a:chExt cx="3607562" cy="3607562"/>
          </a:xfrm>
        </p:grpSpPr>
        <p:sp>
          <p:nvSpPr>
            <p:cNvPr id="24" name="椭圆 23"/>
            <p:cNvSpPr/>
            <p:nvPr/>
          </p:nvSpPr>
          <p:spPr>
            <a:xfrm>
              <a:off x="3059832" y="3339719"/>
              <a:ext cx="3607562" cy="360756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5" name="组合 24"/>
            <p:cNvGrpSpPr/>
            <p:nvPr/>
          </p:nvGrpSpPr>
          <p:grpSpPr>
            <a:xfrm>
              <a:off x="3168200" y="3448087"/>
              <a:ext cx="3390828" cy="3390828"/>
              <a:chOff x="304800" y="673100"/>
              <a:chExt cx="4000500" cy="4000500"/>
            </a:xfrm>
            <a:effectLst>
              <a:outerShdw blurRad="444500" dist="254000" dir="8100000" algn="tr" rotWithShape="0">
                <a:prstClr val="black">
                  <a:alpha val="50000"/>
                </a:prstClr>
              </a:outerShdw>
            </a:effectLst>
          </p:grpSpPr>
          <p:sp>
            <p:nvSpPr>
              <p:cNvPr id="26" name="同心圆 3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27" name="椭圆 2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grpSp>
        <p:nvGrpSpPr>
          <p:cNvPr id="33" name="组合 32"/>
          <p:cNvGrpSpPr/>
          <p:nvPr/>
        </p:nvGrpSpPr>
        <p:grpSpPr>
          <a:xfrm>
            <a:off x="6223791" y="1857139"/>
            <a:ext cx="292233" cy="292233"/>
            <a:chOff x="3059832" y="3339719"/>
            <a:chExt cx="3607562" cy="3607562"/>
          </a:xfrm>
          <a:solidFill>
            <a:schemeClr val="accent1">
              <a:lumMod val="75000"/>
            </a:schemeClr>
          </a:solidFill>
        </p:grpSpPr>
        <p:sp>
          <p:nvSpPr>
            <p:cNvPr id="34" name="椭圆 33"/>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grpSp>
          <p:nvGrpSpPr>
            <p:cNvPr id="35" name="组合 34"/>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36"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sp>
            <p:nvSpPr>
              <p:cNvPr id="37" name="椭圆 36"/>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grpSp>
      </p:grpSp>
      <p:grpSp>
        <p:nvGrpSpPr>
          <p:cNvPr id="38" name="组合 37"/>
          <p:cNvGrpSpPr/>
          <p:nvPr/>
        </p:nvGrpSpPr>
        <p:grpSpPr>
          <a:xfrm>
            <a:off x="417233" y="5641679"/>
            <a:ext cx="179386" cy="179386"/>
            <a:chOff x="3059832" y="3339719"/>
            <a:chExt cx="3607562" cy="3607562"/>
          </a:xfrm>
          <a:solidFill>
            <a:schemeClr val="accent1">
              <a:lumMod val="75000"/>
            </a:schemeClr>
          </a:solidFill>
        </p:grpSpPr>
        <p:sp>
          <p:nvSpPr>
            <p:cNvPr id="39" name="椭圆 38"/>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0" name="组合 39"/>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41"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42" name="椭圆 41"/>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grpSp>
        <p:nvGrpSpPr>
          <p:cNvPr id="43" name="组合 42"/>
          <p:cNvGrpSpPr/>
          <p:nvPr/>
        </p:nvGrpSpPr>
        <p:grpSpPr>
          <a:xfrm>
            <a:off x="4372991" y="721039"/>
            <a:ext cx="292233" cy="292233"/>
            <a:chOff x="3059832" y="3339719"/>
            <a:chExt cx="3607562" cy="3607562"/>
          </a:xfrm>
          <a:solidFill>
            <a:schemeClr val="accent1">
              <a:lumMod val="75000"/>
            </a:schemeClr>
          </a:solidFill>
        </p:grpSpPr>
        <p:sp>
          <p:nvSpPr>
            <p:cNvPr id="44" name="椭圆 43"/>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5" name="组合 44"/>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46"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47" name="椭圆 46"/>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sp>
        <p:nvSpPr>
          <p:cNvPr id="2" name="矩形 1"/>
          <p:cNvSpPr/>
          <p:nvPr/>
        </p:nvSpPr>
        <p:spPr>
          <a:xfrm>
            <a:off x="0" y="2201658"/>
            <a:ext cx="12192000" cy="3014630"/>
          </a:xfrm>
          <a:prstGeom prst="rect">
            <a:avLst/>
          </a:prstGeom>
          <a:solidFill>
            <a:srgbClr val="3780D7"/>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53" name="组合 52"/>
          <p:cNvGrpSpPr/>
          <p:nvPr/>
        </p:nvGrpSpPr>
        <p:grpSpPr>
          <a:xfrm>
            <a:off x="9732709" y="1484573"/>
            <a:ext cx="616395" cy="616395"/>
            <a:chOff x="3059832" y="3339719"/>
            <a:chExt cx="3607562" cy="3607562"/>
          </a:xfrm>
        </p:grpSpPr>
        <p:sp>
          <p:nvSpPr>
            <p:cNvPr id="54" name="椭圆 53"/>
            <p:cNvSpPr/>
            <p:nvPr/>
          </p:nvSpPr>
          <p:spPr>
            <a:xfrm>
              <a:off x="3059832" y="3339719"/>
              <a:ext cx="3607562" cy="360756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55" name="组合 54"/>
            <p:cNvGrpSpPr/>
            <p:nvPr/>
          </p:nvGrpSpPr>
          <p:grpSpPr>
            <a:xfrm>
              <a:off x="3168200" y="3448087"/>
              <a:ext cx="3390828" cy="3390828"/>
              <a:chOff x="304800" y="673100"/>
              <a:chExt cx="4000500" cy="4000500"/>
            </a:xfrm>
            <a:effectLst>
              <a:outerShdw blurRad="444500" dist="254000" dir="8100000" algn="tr" rotWithShape="0">
                <a:prstClr val="black">
                  <a:alpha val="50000"/>
                </a:prstClr>
              </a:outerShdw>
            </a:effectLst>
          </p:grpSpPr>
          <p:sp>
            <p:nvSpPr>
              <p:cNvPr id="56" name="同心圆 3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57" name="椭圆 5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sp>
        <p:nvSpPr>
          <p:cNvPr id="3" name="矩形 2"/>
          <p:cNvSpPr/>
          <p:nvPr/>
        </p:nvSpPr>
        <p:spPr>
          <a:xfrm>
            <a:off x="0" y="2685860"/>
            <a:ext cx="12192000" cy="829945"/>
          </a:xfrm>
          <a:prstGeom prst="rect">
            <a:avLst/>
          </a:prstGeom>
        </p:spPr>
        <p:txBody>
          <a:bodyPr wrap="square">
            <a:spAutoFit/>
          </a:bodyPr>
          <a:lstStyle/>
          <a:p>
            <a:pPr algn="ctr"/>
            <a:r>
              <a:rPr lang="zh-CN" altLang="en-US" sz="4800" b="1" kern="100" dirty="0">
                <a:solidFill>
                  <a:schemeClr val="bg1"/>
                </a:solidFill>
                <a:latin typeface="微软雅黑" panose="020B0503020204020204" charset="-122"/>
                <a:ea typeface="微软雅黑" panose="020B0503020204020204" charset="-122"/>
                <a:cs typeface="Times New Roman" panose="02020603050405020304" pitchFamily="18" charset="0"/>
              </a:rPr>
              <a:t>第三章：晶体结构与性质</a:t>
            </a:r>
            <a:endParaRPr lang="zh-CN" altLang="en-US" sz="4800" kern="100" dirty="0">
              <a:solidFill>
                <a:schemeClr val="bg1"/>
              </a:solidFill>
              <a:latin typeface="微软雅黑" panose="020B0503020204020204" charset="-122"/>
              <a:ea typeface="微软雅黑" panose="020B0503020204020204" charset="-122"/>
              <a:cs typeface="Times New Roman" panose="02020603050405020304" pitchFamily="18" charset="0"/>
            </a:endParaRPr>
          </a:p>
        </p:txBody>
      </p:sp>
      <p:sp>
        <p:nvSpPr>
          <p:cNvPr id="4" name="矩形 3"/>
          <p:cNvSpPr/>
          <p:nvPr/>
        </p:nvSpPr>
        <p:spPr>
          <a:xfrm>
            <a:off x="3511550" y="3777615"/>
            <a:ext cx="5717540" cy="645160"/>
          </a:xfrm>
          <a:prstGeom prst="rect">
            <a:avLst/>
          </a:prstGeom>
          <a:effectLst/>
        </p:spPr>
        <p:txBody>
          <a:bodyPr wrap="square">
            <a:spAutoFit/>
          </a:bodyPr>
          <a:lstStyle/>
          <a:p>
            <a:r>
              <a:rPr lang="zh-CN" altLang="en-US" sz="3600" b="1" kern="100" dirty="0">
                <a:solidFill>
                  <a:schemeClr val="bg1"/>
                </a:solidFill>
                <a:latin typeface="微软雅黑" panose="020B0503020204020204" charset="-122"/>
                <a:ea typeface="微软雅黑" panose="020B0503020204020204" charset="-122"/>
                <a:cs typeface="Times New Roman" panose="02020603050405020304" pitchFamily="18" charset="0"/>
              </a:rPr>
              <a:t>第四节：配合物与超分子</a:t>
            </a:r>
            <a:endParaRPr lang="zh-CN" altLang="en-US" sz="3600" b="1" kern="100" dirty="0">
              <a:solidFill>
                <a:schemeClr val="bg1"/>
              </a:solidFill>
              <a:latin typeface="微软雅黑" panose="020B0503020204020204" charset="-122"/>
              <a:ea typeface="微软雅黑" panose="020B0503020204020204" charset="-122"/>
              <a:cs typeface="Times New Roman" panose="02020603050405020304" pitchFamily="18" charset="0"/>
            </a:endParaRPr>
          </a:p>
        </p:txBody>
      </p:sp>
      <p:sp>
        <p:nvSpPr>
          <p:cNvPr id="7" name="矩形 6"/>
          <p:cNvSpPr/>
          <p:nvPr/>
        </p:nvSpPr>
        <p:spPr>
          <a:xfrm>
            <a:off x="0" y="0"/>
            <a:ext cx="12192000" cy="13111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380998" y="146276"/>
            <a:ext cx="1805497" cy="1833354"/>
            <a:chOff x="702328" y="1302545"/>
            <a:chExt cx="1805497" cy="1833354"/>
          </a:xfrm>
        </p:grpSpPr>
        <p:sp>
          <p:nvSpPr>
            <p:cNvPr id="87" name="椭圆 86"/>
            <p:cNvSpPr/>
            <p:nvPr/>
          </p:nvSpPr>
          <p:spPr>
            <a:xfrm>
              <a:off x="1702773" y="1302545"/>
              <a:ext cx="668877" cy="668877"/>
            </a:xfrm>
            <a:prstGeom prst="ellipse">
              <a:avLst/>
            </a:prstGeom>
            <a:gradFill flip="none" rotWithShape="1">
              <a:gsLst>
                <a:gs pos="0">
                  <a:schemeClr val="bg1"/>
                </a:gs>
                <a:gs pos="36000">
                  <a:schemeClr val="bg1"/>
                </a:gs>
                <a:gs pos="100000">
                  <a:srgbClr val="C7C7C7"/>
                </a:gs>
              </a:gsLst>
              <a:lin ang="13500000" scaled="1"/>
            </a:gradFill>
            <a:ln w="1905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8" name="椭圆 87"/>
            <p:cNvSpPr/>
            <p:nvPr/>
          </p:nvSpPr>
          <p:spPr>
            <a:xfrm>
              <a:off x="1849319" y="2264885"/>
              <a:ext cx="658506" cy="658506"/>
            </a:xfrm>
            <a:prstGeom prst="ellipse">
              <a:avLst/>
            </a:prstGeom>
            <a:gradFill flip="none" rotWithShape="1">
              <a:gsLst>
                <a:gs pos="0">
                  <a:schemeClr val="bg1"/>
                </a:gs>
                <a:gs pos="36000">
                  <a:schemeClr val="bg1"/>
                </a:gs>
                <a:gs pos="100000">
                  <a:srgbClr val="C7C7C7"/>
                </a:gs>
              </a:gsLst>
              <a:lin ang="13500000" scaled="1"/>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9" name="椭圆 88"/>
            <p:cNvSpPr/>
            <p:nvPr/>
          </p:nvSpPr>
          <p:spPr>
            <a:xfrm>
              <a:off x="857708" y="2337395"/>
              <a:ext cx="798504" cy="798504"/>
            </a:xfrm>
            <a:prstGeom prst="ellipse">
              <a:avLst/>
            </a:prstGeom>
            <a:gradFill flip="none" rotWithShape="1">
              <a:gsLst>
                <a:gs pos="0">
                  <a:schemeClr val="bg1"/>
                </a:gs>
                <a:gs pos="36000">
                  <a:schemeClr val="bg1"/>
                </a:gs>
                <a:gs pos="100000">
                  <a:srgbClr val="C7C7C7"/>
                </a:gs>
              </a:gsLst>
              <a:lin ang="13500000" scaled="1"/>
            </a:gradFill>
            <a:ln w="22225">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0" name="椭圆 89"/>
            <p:cNvSpPr/>
            <p:nvPr/>
          </p:nvSpPr>
          <p:spPr>
            <a:xfrm>
              <a:off x="702328" y="1359500"/>
              <a:ext cx="1482936" cy="1482936"/>
            </a:xfrm>
            <a:prstGeom prst="ellipse">
              <a:avLst/>
            </a:prstGeom>
            <a:gradFill flip="none" rotWithShape="1">
              <a:gsLst>
                <a:gs pos="0">
                  <a:schemeClr val="bg1"/>
                </a:gs>
                <a:gs pos="36000">
                  <a:schemeClr val="bg1"/>
                </a:gs>
                <a:gs pos="100000">
                  <a:srgbClr val="C7C7C7"/>
                </a:gs>
              </a:gsLst>
              <a:lin ang="13500000" scaled="1"/>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5029" y="4034233"/>
            <a:ext cx="2901523" cy="1861622"/>
          </a:xfrm>
          <a:prstGeom prst="rect">
            <a:avLst/>
          </a:prstGeom>
        </p:spPr>
      </p:pic>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40906" y="3363212"/>
            <a:ext cx="2192786" cy="1868651"/>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52733" y="509331"/>
            <a:ext cx="715648" cy="715648"/>
          </a:xfrm>
          <a:prstGeom prst="rect">
            <a:avLst/>
          </a:prstGeom>
        </p:spPr>
      </p:pic>
      <p:pic>
        <p:nvPicPr>
          <p:cNvPr id="6" name="图片 5"/>
          <p:cNvPicPr>
            <a:picLocks noChangeAspect="1"/>
          </p:cNvPicPr>
          <p:nvPr>
            <p:custDataLst>
              <p:tags r:id="rId4"/>
            </p:custDataLst>
          </p:nvPr>
        </p:nvPicPr>
        <p:blipFill>
          <a:blip r:embed="rId5"/>
          <a:srcRect l="-1483" t="494"/>
          <a:stretch>
            <a:fillRect/>
          </a:stretch>
        </p:blipFill>
        <p:spPr>
          <a:xfrm>
            <a:off x="534670" y="387350"/>
            <a:ext cx="1173480" cy="1150620"/>
          </a:xfrm>
          <a:prstGeom prst="ellipse">
            <a:avLst/>
          </a:prstGeom>
        </p:spPr>
      </p:pic>
      <p:sp>
        <p:nvSpPr>
          <p:cNvPr id="12" name="文本框 11"/>
          <p:cNvSpPr txBox="1"/>
          <p:nvPr/>
        </p:nvSpPr>
        <p:spPr>
          <a:xfrm>
            <a:off x="2853055" y="880745"/>
            <a:ext cx="7187565" cy="583565"/>
          </a:xfrm>
          <a:prstGeom prst="rect">
            <a:avLst/>
          </a:prstGeom>
          <a:noFill/>
        </p:spPr>
        <p:txBody>
          <a:bodyPr wrap="square" rtlCol="0">
            <a:spAutoFit/>
          </a:bodyPr>
          <a:lstStyle/>
          <a:p>
            <a:r>
              <a:rPr lang="zh-CN" altLang="en-US" sz="3200" dirty="0">
                <a:solidFill>
                  <a:srgbClr val="3780D7"/>
                </a:solidFill>
              </a:rPr>
              <a:t>人教版高中化学高二年级选择性必修二</a:t>
            </a:r>
            <a:endParaRPr lang="zh-CN" altLang="en-US" sz="3200" dirty="0">
              <a:solidFill>
                <a:srgbClr val="3780D7"/>
              </a:solidFill>
            </a:endParaRPr>
          </a:p>
        </p:txBody>
      </p:sp>
      <p:sp>
        <p:nvSpPr>
          <p:cNvPr id="5" name="文本框 4"/>
          <p:cNvSpPr txBox="1"/>
          <p:nvPr/>
        </p:nvSpPr>
        <p:spPr>
          <a:xfrm>
            <a:off x="5228590" y="4495165"/>
            <a:ext cx="1753870" cy="521970"/>
          </a:xfrm>
          <a:prstGeom prst="rect">
            <a:avLst/>
          </a:prstGeom>
          <a:noFill/>
        </p:spPr>
        <p:txBody>
          <a:bodyPr wrap="square" rtlCol="0">
            <a:spAutoFit/>
          </a:bodyPr>
          <a:lstStyle/>
          <a:p>
            <a:r>
              <a:rPr lang="zh-CN" altLang="en-US" sz="2800" b="1" dirty="0">
                <a:solidFill>
                  <a:schemeClr val="bg1"/>
                </a:solidFill>
              </a:rPr>
              <a:t>第</a:t>
            </a:r>
            <a:r>
              <a:rPr lang="zh-CN" altLang="en-US" sz="2800" b="1" dirty="0">
                <a:solidFill>
                  <a:schemeClr val="bg1"/>
                </a:solidFill>
              </a:rPr>
              <a:t>四课时</a:t>
            </a:r>
            <a:endParaRPr lang="zh-CN" altLang="en-US" sz="2800" b="1"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slow" p14:dur="2500">
        <p:checker/>
      </p:transition>
    </mc:Choice>
    <mc:Fallback>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16" fill="hold" nodeType="with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par>
                                <p:cTn id="15" presetID="53" presetClass="entr" presetSubtype="16"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p:cTn id="17" dur="500" fill="hold"/>
                                        <p:tgtEl>
                                          <p:spTgt spid="38"/>
                                        </p:tgtEl>
                                        <p:attrNameLst>
                                          <p:attrName>ppt_w</p:attrName>
                                        </p:attrNameLst>
                                      </p:cBhvr>
                                      <p:tavLst>
                                        <p:tav tm="0">
                                          <p:val>
                                            <p:fltVal val="0"/>
                                          </p:val>
                                        </p:tav>
                                        <p:tav tm="100000">
                                          <p:val>
                                            <p:strVal val="#ppt_w"/>
                                          </p:val>
                                        </p:tav>
                                      </p:tavLst>
                                    </p:anim>
                                    <p:anim calcmode="lin" valueType="num">
                                      <p:cBhvr>
                                        <p:cTn id="18" dur="500" fill="hold"/>
                                        <p:tgtEl>
                                          <p:spTgt spid="38"/>
                                        </p:tgtEl>
                                        <p:attrNameLst>
                                          <p:attrName>ppt_h</p:attrName>
                                        </p:attrNameLst>
                                      </p:cBhvr>
                                      <p:tavLst>
                                        <p:tav tm="0">
                                          <p:val>
                                            <p:fltVal val="0"/>
                                          </p:val>
                                        </p:tav>
                                        <p:tav tm="100000">
                                          <p:val>
                                            <p:strVal val="#ppt_h"/>
                                          </p:val>
                                        </p:tav>
                                      </p:tavLst>
                                    </p:anim>
                                    <p:animEffect transition="in" filter="fade">
                                      <p:cBhvr>
                                        <p:cTn id="19" dur="500"/>
                                        <p:tgtEl>
                                          <p:spTgt spid="38"/>
                                        </p:tgtEl>
                                      </p:cBhvr>
                                    </p:animEffect>
                                  </p:childTnLst>
                                </p:cTn>
                              </p:par>
                              <p:par>
                                <p:cTn id="20" presetID="53" presetClass="entr" presetSubtype="16"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 calcmode="lin" valueType="num">
                                      <p:cBhvr>
                                        <p:cTn id="22" dur="500" fill="hold"/>
                                        <p:tgtEl>
                                          <p:spTgt spid="43"/>
                                        </p:tgtEl>
                                        <p:attrNameLst>
                                          <p:attrName>ppt_w</p:attrName>
                                        </p:attrNameLst>
                                      </p:cBhvr>
                                      <p:tavLst>
                                        <p:tav tm="0">
                                          <p:val>
                                            <p:fltVal val="0"/>
                                          </p:val>
                                        </p:tav>
                                        <p:tav tm="100000">
                                          <p:val>
                                            <p:strVal val="#ppt_w"/>
                                          </p:val>
                                        </p:tav>
                                      </p:tavLst>
                                    </p:anim>
                                    <p:anim calcmode="lin" valueType="num">
                                      <p:cBhvr>
                                        <p:cTn id="23" dur="500" fill="hold"/>
                                        <p:tgtEl>
                                          <p:spTgt spid="43"/>
                                        </p:tgtEl>
                                        <p:attrNameLst>
                                          <p:attrName>ppt_h</p:attrName>
                                        </p:attrNameLst>
                                      </p:cBhvr>
                                      <p:tavLst>
                                        <p:tav tm="0">
                                          <p:val>
                                            <p:fltVal val="0"/>
                                          </p:val>
                                        </p:tav>
                                        <p:tav tm="100000">
                                          <p:val>
                                            <p:strVal val="#ppt_h"/>
                                          </p:val>
                                        </p:tav>
                                      </p:tavLst>
                                    </p:anim>
                                    <p:animEffect transition="in" filter="fade">
                                      <p:cBhvr>
                                        <p:cTn id="24" dur="500"/>
                                        <p:tgtEl>
                                          <p:spTgt spid="43"/>
                                        </p:tgtEl>
                                      </p:cBhvr>
                                    </p:animEffect>
                                  </p:childTnLst>
                                </p:cTn>
                              </p:par>
                              <p:par>
                                <p:cTn id="25" presetID="53" presetClass="entr" presetSubtype="16"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p:cTn id="27" dur="500" fill="hold"/>
                                        <p:tgtEl>
                                          <p:spTgt spid="53"/>
                                        </p:tgtEl>
                                        <p:attrNameLst>
                                          <p:attrName>ppt_w</p:attrName>
                                        </p:attrNameLst>
                                      </p:cBhvr>
                                      <p:tavLst>
                                        <p:tav tm="0">
                                          <p:val>
                                            <p:fltVal val="0"/>
                                          </p:val>
                                        </p:tav>
                                        <p:tav tm="100000">
                                          <p:val>
                                            <p:strVal val="#ppt_w"/>
                                          </p:val>
                                        </p:tav>
                                      </p:tavLst>
                                    </p:anim>
                                    <p:anim calcmode="lin" valueType="num">
                                      <p:cBhvr>
                                        <p:cTn id="28" dur="500" fill="hold"/>
                                        <p:tgtEl>
                                          <p:spTgt spid="53"/>
                                        </p:tgtEl>
                                        <p:attrNameLst>
                                          <p:attrName>ppt_h</p:attrName>
                                        </p:attrNameLst>
                                      </p:cBhvr>
                                      <p:tavLst>
                                        <p:tav tm="0">
                                          <p:val>
                                            <p:fltVal val="0"/>
                                          </p:val>
                                        </p:tav>
                                        <p:tav tm="100000">
                                          <p:val>
                                            <p:strVal val="#ppt_h"/>
                                          </p:val>
                                        </p:tav>
                                      </p:tavLst>
                                    </p:anim>
                                    <p:animEffect transition="in" filter="fade">
                                      <p:cBhvr>
                                        <p:cTn id="29" dur="500"/>
                                        <p:tgtEl>
                                          <p:spTgt spid="53"/>
                                        </p:tgtEl>
                                      </p:cBhvr>
                                    </p:animEffect>
                                  </p:childTnLst>
                                </p:cTn>
                              </p:par>
                              <p:par>
                                <p:cTn id="30" presetID="2" presetClass="entr" presetSubtype="8" fill="hold" grpId="0" nodeType="with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0-#ppt_w/2"/>
                                          </p:val>
                                        </p:tav>
                                        <p:tav tm="100000">
                                          <p:val>
                                            <p:strVal val="#ppt_x"/>
                                          </p:val>
                                        </p:tav>
                                      </p:tavLst>
                                    </p:anim>
                                    <p:anim calcmode="lin" valueType="num">
                                      <p:cBhvr additive="base">
                                        <p:cTn id="33" dur="500" fill="hold"/>
                                        <p:tgtEl>
                                          <p:spTgt spid="2"/>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41" presetClass="entr" presetSubtype="0" fill="hold" grpId="0" nodeType="afterEffect">
                                  <p:stCondLst>
                                    <p:cond delay="0"/>
                                  </p:stCondLst>
                                  <p:iterate type="lt">
                                    <p:tmPct val="5000"/>
                                  </p:iterate>
                                  <p:childTnLst>
                                    <p:set>
                                      <p:cBhvr>
                                        <p:cTn id="36" dur="1" fill="hold">
                                          <p:stCondLst>
                                            <p:cond delay="0"/>
                                          </p:stCondLst>
                                        </p:cTn>
                                        <p:tgtEl>
                                          <p:spTgt spid="3"/>
                                        </p:tgtEl>
                                        <p:attrNameLst>
                                          <p:attrName>style.visibility</p:attrName>
                                        </p:attrNameLst>
                                      </p:cBhvr>
                                      <p:to>
                                        <p:strVal val="visible"/>
                                      </p:to>
                                    </p:set>
                                    <p:anim calcmode="lin" valueType="num">
                                      <p:cBhvr>
                                        <p:cTn id="37"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38" dur="500" fill="hold"/>
                                        <p:tgtEl>
                                          <p:spTgt spid="3"/>
                                        </p:tgtEl>
                                        <p:attrNameLst>
                                          <p:attrName>ppt_y</p:attrName>
                                        </p:attrNameLst>
                                      </p:cBhvr>
                                      <p:tavLst>
                                        <p:tav tm="0">
                                          <p:val>
                                            <p:strVal val="#ppt_y"/>
                                          </p:val>
                                        </p:tav>
                                        <p:tav tm="100000">
                                          <p:val>
                                            <p:strVal val="#ppt_y"/>
                                          </p:val>
                                        </p:tav>
                                      </p:tavLst>
                                    </p:anim>
                                    <p:anim calcmode="lin" valueType="num">
                                      <p:cBhvr>
                                        <p:cTn id="39"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40"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41" dur="500" tmFilter="0,0; .5, 1; 1, 1"/>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3" name="标题 27"/>
          <p:cNvSpPr txBox="1"/>
          <p:nvPr>
            <p:custDataLst>
              <p:tags r:id="rId2"/>
            </p:custDataLst>
          </p:nvPr>
        </p:nvSpPr>
        <p:spPr>
          <a:xfrm>
            <a:off x="536575" y="1522373"/>
            <a:ext cx="1095172" cy="463973"/>
          </a:xfrm>
          <a:prstGeom prst="rect">
            <a:avLst/>
          </a:prstGeom>
          <a:noFill/>
        </p:spPr>
        <p:txBody>
          <a:bodyPr wrap="none">
            <a:spAutoFit/>
          </a:bodyPr>
          <a:lstStyle>
            <a:defPPr>
              <a:defRPr lang="zh-CN"/>
            </a:defPPr>
            <a:lvl1pPr marL="342900" indent="-342900" algn="just">
              <a:lnSpc>
                <a:spcPct val="120000"/>
              </a:lnSpc>
              <a:buFont typeface="Wingdings" panose="05000000000000000000" pitchFamily="2" charset="2"/>
              <a:buChar char="n"/>
              <a:defRPr sz="2200" b="1">
                <a:solidFill>
                  <a:srgbClr val="00A5A9"/>
                </a:solidFill>
                <a:cs typeface="+mn-ea"/>
              </a:defRPr>
            </a:lvl1pPr>
          </a:lstStyle>
          <a:p>
            <a:r>
              <a:rPr lang="zh-CN" altLang="en-US">
                <a:sym typeface="+mn-lt"/>
              </a:rPr>
              <a:t>小结</a:t>
            </a:r>
            <a:endParaRPr lang="zh-CN" altLang="en-US">
              <a:sym typeface="+mn-lt"/>
            </a:endParaRPr>
          </a:p>
        </p:txBody>
      </p:sp>
      <p:sp>
        <p:nvSpPr>
          <p:cNvPr id="4" name="文本框 3"/>
          <p:cNvSpPr txBox="1"/>
          <p:nvPr>
            <p:custDataLst>
              <p:tags r:id="rId3"/>
            </p:custDataLst>
          </p:nvPr>
        </p:nvSpPr>
        <p:spPr>
          <a:xfrm>
            <a:off x="231257" y="933383"/>
            <a:ext cx="2757283" cy="497765"/>
          </a:xfrm>
          <a:prstGeom prst="rect">
            <a:avLst/>
          </a:prstGeom>
          <a:noFill/>
        </p:spPr>
        <p:txBody>
          <a:bodyPr wrap="square">
            <a:spAutoFit/>
          </a:bodyPr>
          <a:lstStyle/>
          <a:p>
            <a:pPr marL="342900" indent="-342900" algn="just">
              <a:lnSpc>
                <a:spcPct val="120000"/>
              </a:lnSpc>
              <a:buFont typeface="Wingdings" panose="05000000000000000000" pitchFamily="2" charset="2"/>
              <a:buChar char="l"/>
            </a:pPr>
            <a:r>
              <a:rPr lang="zh-CN" altLang="en-US" sz="2400" b="1"/>
              <a:t>超分子有序体</a:t>
            </a:r>
            <a:endParaRPr lang="zh-CN" altLang="en-US" sz="2400" b="1"/>
          </a:p>
        </p:txBody>
      </p:sp>
      <p:sp>
        <p:nvSpPr>
          <p:cNvPr id="5" name="矩形 4"/>
          <p:cNvSpPr/>
          <p:nvPr>
            <p:custDataLst>
              <p:tags r:id="rId4"/>
            </p:custDataLst>
          </p:nvPr>
        </p:nvSpPr>
        <p:spPr>
          <a:xfrm>
            <a:off x="579410" y="2099522"/>
            <a:ext cx="11033179" cy="796372"/>
          </a:xfrm>
          <a:prstGeom prst="rect">
            <a:avLst/>
          </a:prstGeom>
        </p:spPr>
        <p:txBody>
          <a:bodyPr wrap="square">
            <a:spAutoFit/>
          </a:bodyPr>
          <a:lstStyle/>
          <a:p>
            <a:pPr marL="342900" indent="-342900" algn="just">
              <a:lnSpc>
                <a:spcPct val="120000"/>
              </a:lnSpc>
              <a:buFont typeface="Wingdings" panose="05000000000000000000" pitchFamily="2" charset="2"/>
              <a:buChar char="p"/>
            </a:pPr>
            <a:r>
              <a:rPr lang="zh-CN" altLang="zh-CN" sz="2000" b="1" kern="100">
                <a:latin typeface="Times New Roman" panose="02020603050405020304" pitchFamily="18" charset="0"/>
                <a:ea typeface="方正中等线简体" panose="03000509000000000000" pitchFamily="65" charset="-122"/>
                <a:cs typeface="Times New Roman" panose="02020603050405020304" pitchFamily="18" charset="0"/>
              </a:rPr>
              <a:t>定义：</a:t>
            </a:r>
            <a:endParaRPr lang="en-US" altLang="zh-CN" sz="2000" b="1" kern="100">
              <a:latin typeface="Times New Roman" panose="02020603050405020304" pitchFamily="18" charset="0"/>
              <a:ea typeface="方正中等线简体" panose="03000509000000000000" pitchFamily="65" charset="-122"/>
              <a:cs typeface="Times New Roman" panose="02020603050405020304" pitchFamily="18" charset="0"/>
            </a:endParaRPr>
          </a:p>
          <a:p>
            <a:pPr algn="just">
              <a:lnSpc>
                <a:spcPct val="120000"/>
              </a:lnSpc>
            </a:pPr>
            <a:r>
              <a:rPr lang="zh-CN" altLang="zh-CN" sz="2000" b="1" kern="100">
                <a:latin typeface="Times New Roman" panose="02020603050405020304" pitchFamily="18" charset="0"/>
                <a:ea typeface="方正中等线简体" panose="03000509000000000000" pitchFamily="65" charset="-122"/>
                <a:cs typeface="Times New Roman" panose="02020603050405020304" pitchFamily="18" charset="0"/>
              </a:rPr>
              <a:t>超分子是由</a:t>
            </a:r>
            <a:r>
              <a:rPr lang="en-US" altLang="zh-CN" sz="2000" b="1" u="sng" kern="10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000" b="1" kern="100">
                <a:latin typeface="Times New Roman" panose="02020603050405020304" pitchFamily="18" charset="0"/>
                <a:ea typeface="方正中等线简体" panose="03000509000000000000" pitchFamily="65" charset="-122"/>
                <a:cs typeface="Times New Roman" panose="02020603050405020304" pitchFamily="18" charset="0"/>
              </a:rPr>
              <a:t>的分子通过</a:t>
            </a:r>
            <a:r>
              <a:rPr lang="en-US" altLang="zh-CN" sz="2000" b="1" u="sng" kern="10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000" b="1" kern="100">
                <a:latin typeface="Times New Roman" panose="02020603050405020304" pitchFamily="18" charset="0"/>
                <a:ea typeface="方正中等线简体" panose="03000509000000000000" pitchFamily="65" charset="-122"/>
                <a:cs typeface="Times New Roman" panose="02020603050405020304" pitchFamily="18" charset="0"/>
              </a:rPr>
              <a:t>形成的分子聚集体。</a:t>
            </a:r>
            <a:endParaRPr lang="zh-CN" altLang="zh-CN" sz="2000" b="1" kern="100">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custDataLst>
              <p:tags r:id="rId5"/>
            </p:custDataLst>
          </p:nvPr>
        </p:nvSpPr>
        <p:spPr>
          <a:xfrm>
            <a:off x="1854872" y="2439886"/>
            <a:ext cx="1980029" cy="430182"/>
          </a:xfrm>
          <a:prstGeom prst="rect">
            <a:avLst/>
          </a:prstGeom>
        </p:spPr>
        <p:txBody>
          <a:bodyPr wrap="none">
            <a:spAutoFit/>
          </a:bodyPr>
          <a:lstStyle/>
          <a:p>
            <a:pPr algn="ctr">
              <a:lnSpc>
                <a:spcPct val="120000"/>
              </a:lnSpc>
            </a:pPr>
            <a:r>
              <a:rPr lang="zh-CN" altLang="zh-CN" sz="2000" b="1" kern="100">
                <a:solidFill>
                  <a:srgbClr val="FF0000"/>
                </a:solidFill>
                <a:latin typeface="Times New Roman" panose="02020603050405020304" pitchFamily="18" charset="0"/>
                <a:ea typeface="方正中等线简体" panose="03000509000000000000" pitchFamily="65" charset="-122"/>
                <a:cs typeface="Times New Roman" panose="02020603050405020304" pitchFamily="18" charset="0"/>
              </a:rPr>
              <a:t>两种或两种以上</a:t>
            </a:r>
            <a:endParaRPr lang="zh-CN" altLang="en-US" sz="2000" b="1" kern="100">
              <a:solidFill>
                <a:srgbClr val="FF0000"/>
              </a:solidFill>
              <a:latin typeface="Times New Roman" panose="02020603050405020304" pitchFamily="18" charset="0"/>
              <a:ea typeface="方正中等线简体" panose="03000509000000000000" pitchFamily="65" charset="-122"/>
              <a:cs typeface="Times New Roman" panose="02020603050405020304" pitchFamily="18" charset="0"/>
            </a:endParaRPr>
          </a:p>
        </p:txBody>
      </p:sp>
      <p:sp>
        <p:nvSpPr>
          <p:cNvPr id="12" name="矩形 11"/>
          <p:cNvSpPr/>
          <p:nvPr>
            <p:custDataLst>
              <p:tags r:id="rId6"/>
            </p:custDataLst>
          </p:nvPr>
        </p:nvSpPr>
        <p:spPr>
          <a:xfrm>
            <a:off x="4999279" y="2378616"/>
            <a:ext cx="1980029" cy="430182"/>
          </a:xfrm>
          <a:prstGeom prst="rect">
            <a:avLst/>
          </a:prstGeom>
        </p:spPr>
        <p:txBody>
          <a:bodyPr wrap="none">
            <a:spAutoFit/>
          </a:bodyPr>
          <a:lstStyle/>
          <a:p>
            <a:pPr algn="ctr">
              <a:lnSpc>
                <a:spcPct val="120000"/>
              </a:lnSpc>
            </a:pPr>
            <a:r>
              <a:rPr lang="zh-CN" altLang="zh-CN" sz="2000" b="1" kern="100">
                <a:solidFill>
                  <a:srgbClr val="FF0000"/>
                </a:solidFill>
                <a:latin typeface="Times New Roman" panose="02020603050405020304" pitchFamily="18" charset="0"/>
                <a:ea typeface="方正中等线简体" panose="03000509000000000000" pitchFamily="65" charset="-122"/>
                <a:cs typeface="Times New Roman" panose="02020603050405020304" pitchFamily="18" charset="0"/>
              </a:rPr>
              <a:t>分子间相互作用</a:t>
            </a:r>
            <a:endParaRPr lang="zh-CN" altLang="en-US" sz="2000" b="1" kern="100">
              <a:solidFill>
                <a:srgbClr val="FF0000"/>
              </a:solidFill>
              <a:latin typeface="Times New Roman" panose="02020603050405020304" pitchFamily="18" charset="0"/>
              <a:ea typeface="方正中等线简体" panose="03000509000000000000" pitchFamily="65" charset="-122"/>
              <a:cs typeface="Times New Roman" panose="02020603050405020304" pitchFamily="18" charset="0"/>
            </a:endParaRPr>
          </a:p>
        </p:txBody>
      </p:sp>
      <p:sp>
        <p:nvSpPr>
          <p:cNvPr id="13" name="矩形 12"/>
          <p:cNvSpPr/>
          <p:nvPr>
            <p:custDataLst>
              <p:tags r:id="rId7"/>
            </p:custDataLst>
          </p:nvPr>
        </p:nvSpPr>
        <p:spPr>
          <a:xfrm>
            <a:off x="2071717" y="5897562"/>
            <a:ext cx="1210588" cy="430182"/>
          </a:xfrm>
          <a:prstGeom prst="rect">
            <a:avLst/>
          </a:prstGeom>
        </p:spPr>
        <p:txBody>
          <a:bodyPr wrap="none">
            <a:spAutoFit/>
          </a:bodyPr>
          <a:lstStyle/>
          <a:p>
            <a:pPr algn="ctr">
              <a:lnSpc>
                <a:spcPct val="120000"/>
              </a:lnSpc>
            </a:pPr>
            <a:r>
              <a:rPr lang="zh-CN" altLang="zh-CN" sz="2000" b="1" kern="100">
                <a:solidFill>
                  <a:srgbClr val="FF0000"/>
                </a:solidFill>
                <a:latin typeface="Times New Roman" panose="02020603050405020304" pitchFamily="18" charset="0"/>
                <a:ea typeface="方正中等线简体" panose="03000509000000000000" pitchFamily="65" charset="-122"/>
                <a:cs typeface="Times New Roman" panose="02020603050405020304" pitchFamily="18" charset="0"/>
              </a:rPr>
              <a:t>分子识别</a:t>
            </a:r>
            <a:endParaRPr lang="zh-CN" altLang="en-US" sz="2000" b="1" kern="100">
              <a:solidFill>
                <a:srgbClr val="FF0000"/>
              </a:solidFill>
              <a:latin typeface="Times New Roman" panose="02020603050405020304" pitchFamily="18" charset="0"/>
              <a:ea typeface="方正中等线简体" panose="03000509000000000000" pitchFamily="65" charset="-122"/>
              <a:cs typeface="Times New Roman" panose="02020603050405020304" pitchFamily="18" charset="0"/>
            </a:endParaRPr>
          </a:p>
        </p:txBody>
      </p:sp>
      <p:sp>
        <p:nvSpPr>
          <p:cNvPr id="14" name="矩形 13"/>
          <p:cNvSpPr/>
          <p:nvPr>
            <p:custDataLst>
              <p:tags r:id="rId8"/>
            </p:custDataLst>
          </p:nvPr>
        </p:nvSpPr>
        <p:spPr>
          <a:xfrm>
            <a:off x="4774612" y="5897562"/>
            <a:ext cx="954107" cy="430182"/>
          </a:xfrm>
          <a:prstGeom prst="rect">
            <a:avLst/>
          </a:prstGeom>
        </p:spPr>
        <p:txBody>
          <a:bodyPr wrap="none">
            <a:spAutoFit/>
          </a:bodyPr>
          <a:lstStyle/>
          <a:p>
            <a:pPr algn="ctr">
              <a:lnSpc>
                <a:spcPct val="120000"/>
              </a:lnSpc>
            </a:pPr>
            <a:r>
              <a:rPr lang="zh-CN" altLang="zh-CN" sz="2000" b="1" kern="100">
                <a:solidFill>
                  <a:srgbClr val="FF0000"/>
                </a:solidFill>
                <a:latin typeface="Times New Roman" panose="02020603050405020304" pitchFamily="18" charset="0"/>
                <a:ea typeface="方正中等线简体" panose="03000509000000000000" pitchFamily="65" charset="-122"/>
                <a:cs typeface="Times New Roman" panose="02020603050405020304" pitchFamily="18" charset="0"/>
              </a:rPr>
              <a:t>自组装</a:t>
            </a:r>
            <a:endParaRPr lang="zh-CN" altLang="en-US" sz="2000" b="1" kern="100">
              <a:solidFill>
                <a:srgbClr val="FF0000"/>
              </a:solidFill>
              <a:latin typeface="Times New Roman" panose="02020603050405020304" pitchFamily="18" charset="0"/>
              <a:ea typeface="方正中等线简体" panose="03000509000000000000" pitchFamily="65" charset="-122"/>
              <a:cs typeface="Times New Roman" panose="02020603050405020304" pitchFamily="18" charset="0"/>
            </a:endParaRPr>
          </a:p>
        </p:txBody>
      </p:sp>
      <p:sp>
        <p:nvSpPr>
          <p:cNvPr id="15" name="矩形 14"/>
          <p:cNvSpPr/>
          <p:nvPr>
            <p:custDataLst>
              <p:tags r:id="rId9"/>
            </p:custDataLst>
          </p:nvPr>
        </p:nvSpPr>
        <p:spPr>
          <a:xfrm>
            <a:off x="579410" y="5988033"/>
            <a:ext cx="6721276" cy="430182"/>
          </a:xfrm>
          <a:prstGeom prst="rect">
            <a:avLst/>
          </a:prstGeom>
        </p:spPr>
        <p:txBody>
          <a:bodyPr wrap="square">
            <a:spAutoFit/>
          </a:bodyPr>
          <a:lstStyle/>
          <a:p>
            <a:pPr marL="342900" indent="-342900" algn="just">
              <a:lnSpc>
                <a:spcPct val="120000"/>
              </a:lnSpc>
              <a:buFont typeface="Wingdings" panose="05000000000000000000" pitchFamily="2" charset="2"/>
              <a:buChar char="p"/>
            </a:pPr>
            <a:r>
              <a:rPr lang="zh-CN" altLang="zh-CN" sz="2000" b="1" kern="100">
                <a:latin typeface="Times New Roman" panose="02020603050405020304" pitchFamily="18" charset="0"/>
                <a:ea typeface="方正中等线简体" panose="03000509000000000000" pitchFamily="65" charset="-122"/>
                <a:cs typeface="Times New Roman" panose="02020603050405020304" pitchFamily="18" charset="0"/>
              </a:rPr>
              <a:t>特征</a:t>
            </a:r>
            <a:r>
              <a:rPr lang="en-US" altLang="zh-CN" sz="2000" b="1" kern="100">
                <a:latin typeface="Times New Roman" panose="02020603050405020304" pitchFamily="18" charset="0"/>
                <a:ea typeface="方正中等线简体" panose="03000509000000000000" pitchFamily="65" charset="-122"/>
                <a:cs typeface="Times New Roman" panose="02020603050405020304" pitchFamily="18" charset="0"/>
              </a:rPr>
              <a:t>:__________________</a:t>
            </a:r>
            <a:r>
              <a:rPr lang="zh-CN" altLang="en-US" sz="2000" b="1"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000" b="1" kern="100">
                <a:latin typeface="Times New Roman" panose="02020603050405020304" pitchFamily="18" charset="0"/>
                <a:ea typeface="方正中等线简体" panose="03000509000000000000" pitchFamily="65" charset="-122"/>
                <a:cs typeface="Times New Roman" panose="02020603050405020304" pitchFamily="18" charset="0"/>
              </a:rPr>
              <a:t>_________________</a:t>
            </a:r>
            <a:r>
              <a:rPr lang="zh-CN" altLang="en-US" sz="2000" b="1" kern="100">
                <a:latin typeface="Times New Roman" panose="02020603050405020304" pitchFamily="18" charset="0"/>
                <a:ea typeface="方正中等线简体" panose="03000509000000000000" pitchFamily="65" charset="-122"/>
                <a:cs typeface="Times New Roman" panose="02020603050405020304" pitchFamily="18" charset="0"/>
              </a:rPr>
              <a:t>。</a:t>
            </a:r>
            <a:endParaRPr lang="en-US" altLang="zh-CN" sz="2000" b="1" kern="100">
              <a:latin typeface="Times New Roman" panose="02020603050405020304" pitchFamily="18" charset="0"/>
              <a:ea typeface="方正中等线简体" panose="03000509000000000000" pitchFamily="65" charset="-122"/>
              <a:cs typeface="Times New Roman" panose="02020603050405020304" pitchFamily="18" charset="0"/>
            </a:endParaRPr>
          </a:p>
        </p:txBody>
      </p:sp>
      <p:grpSp>
        <p:nvGrpSpPr>
          <p:cNvPr id="22" name="组合 21"/>
          <p:cNvGrpSpPr/>
          <p:nvPr>
            <p:custDataLst>
              <p:tags r:id="rId10"/>
            </p:custDataLst>
          </p:nvPr>
        </p:nvGrpSpPr>
        <p:grpSpPr>
          <a:xfrm>
            <a:off x="3998774" y="3195721"/>
            <a:ext cx="6389162" cy="2577221"/>
            <a:chOff x="3998774" y="3195721"/>
            <a:chExt cx="6389162" cy="2577221"/>
          </a:xfrm>
        </p:grpSpPr>
        <p:grpSp>
          <p:nvGrpSpPr>
            <p:cNvPr id="21" name="组合 20"/>
            <p:cNvGrpSpPr/>
            <p:nvPr>
              <p:custDataLst>
                <p:tags r:id="rId11"/>
              </p:custDataLst>
            </p:nvPr>
          </p:nvGrpSpPr>
          <p:grpSpPr>
            <a:xfrm>
              <a:off x="3998774" y="3195721"/>
              <a:ext cx="6389162" cy="2577221"/>
              <a:chOff x="4270086" y="2786960"/>
              <a:chExt cx="6389162" cy="2577221"/>
            </a:xfrm>
          </p:grpSpPr>
          <p:pic>
            <p:nvPicPr>
              <p:cNvPr id="16" name="图片 15"/>
              <p:cNvPicPr>
                <a:picLocks noChangeAspect="1"/>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a:xfrm>
                <a:off x="4270086" y="4243947"/>
                <a:ext cx="1120234" cy="1120234"/>
              </a:xfrm>
              <a:prstGeom prst="rect">
                <a:avLst/>
              </a:prstGeom>
            </p:spPr>
          </p:pic>
          <p:pic>
            <p:nvPicPr>
              <p:cNvPr id="20" name="图片 19"/>
              <p:cNvPicPr>
                <a:picLocks noChangeAspect="1"/>
              </p:cNvPicPr>
              <p:nvPr>
                <p:custDataLst>
                  <p:tags r:id="rId14"/>
                </p:custDataLst>
              </p:nvPr>
            </p:nvPicPr>
            <p:blipFill>
              <a:blip r:embed="rId15"/>
              <a:stretch>
                <a:fillRect/>
              </a:stretch>
            </p:blipFill>
            <p:spPr>
              <a:xfrm>
                <a:off x="4270086" y="2786960"/>
                <a:ext cx="6389162" cy="1554615"/>
              </a:xfrm>
              <a:prstGeom prst="rect">
                <a:avLst/>
              </a:prstGeom>
            </p:spPr>
          </p:pic>
        </p:grpSp>
        <p:sp>
          <p:nvSpPr>
            <p:cNvPr id="17" name="矩形 16"/>
            <p:cNvSpPr/>
            <p:nvPr>
              <p:custDataLst>
                <p:tags r:id="rId16"/>
              </p:custDataLst>
            </p:nvPr>
          </p:nvSpPr>
          <p:spPr>
            <a:xfrm>
              <a:off x="4636494" y="3426154"/>
              <a:ext cx="5328384" cy="796372"/>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zh-CN" sz="2000" b="1" kern="100">
                  <a:solidFill>
                    <a:srgbClr val="FFC000"/>
                  </a:solidFill>
                  <a:latin typeface="Times New Roman" panose="02020603050405020304" pitchFamily="18" charset="0"/>
                  <a:ea typeface="方正中等线简体" panose="03000509000000000000" pitchFamily="65" charset="-122"/>
                  <a:cs typeface="Times New Roman" panose="02020603050405020304" pitchFamily="18" charset="0"/>
                </a:rPr>
                <a:t>超分子定义中的分子是广义的，包括离子</a:t>
              </a:r>
              <a:endParaRPr lang="en-US" altLang="zh-CN" sz="2000" b="1" kern="100">
                <a:solidFill>
                  <a:srgbClr val="FFC000"/>
                </a:solidFill>
                <a:latin typeface="Times New Roman" panose="02020603050405020304" pitchFamily="18" charset="0"/>
                <a:ea typeface="方正中等线简体" panose="03000509000000000000" pitchFamily="65" charset="-122"/>
                <a:cs typeface="Times New Roman" panose="02020603050405020304" pitchFamily="18" charset="0"/>
              </a:endParaRPr>
            </a:p>
            <a:p>
              <a:pPr marL="342900" indent="-342900" algn="just">
                <a:lnSpc>
                  <a:spcPct val="120000"/>
                </a:lnSpc>
                <a:buFont typeface="Arial" panose="020B0604020202020204" pitchFamily="34" charset="0"/>
                <a:buChar char="•"/>
              </a:pPr>
              <a:r>
                <a:rPr lang="zh-CN" altLang="zh-CN" sz="2000" b="1" kern="100">
                  <a:solidFill>
                    <a:srgbClr val="FFC000"/>
                  </a:solidFill>
                  <a:latin typeface="Times New Roman" panose="02020603050405020304" pitchFamily="18" charset="0"/>
                  <a:ea typeface="方正中等线简体" panose="03000509000000000000" pitchFamily="65" charset="-122"/>
                  <a:cs typeface="Times New Roman" panose="02020603050405020304" pitchFamily="18" charset="0"/>
                </a:rPr>
                <a:t>超分子有的是有限的，有的是无限伸展</a:t>
              </a:r>
              <a:endParaRPr lang="zh-CN" altLang="zh-CN" sz="2000" b="1" kern="100">
                <a:solidFill>
                  <a:srgbClr val="FFC000"/>
                </a:solidFill>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p:cTn id="15" dur="500" fill="hold"/>
                                        <p:tgtEl>
                                          <p:spTgt spid="22"/>
                                        </p:tgtEl>
                                        <p:attrNameLst>
                                          <p:attrName>ppt_w</p:attrName>
                                        </p:attrNameLst>
                                      </p:cBhvr>
                                      <p:tavLst>
                                        <p:tav tm="0">
                                          <p:val>
                                            <p:fltVal val="0"/>
                                          </p:val>
                                        </p:tav>
                                        <p:tav tm="100000">
                                          <p:val>
                                            <p:strVal val="#ppt_w"/>
                                          </p:val>
                                        </p:tav>
                                      </p:tavLst>
                                    </p:anim>
                                    <p:anim calcmode="lin" valueType="num">
                                      <p:cBhvr>
                                        <p:cTn id="16" dur="500" fill="hold"/>
                                        <p:tgtEl>
                                          <p:spTgt spid="22"/>
                                        </p:tgtEl>
                                        <p:attrNameLst>
                                          <p:attrName>ppt_h</p:attrName>
                                        </p:attrNameLst>
                                      </p:cBhvr>
                                      <p:tavLst>
                                        <p:tav tm="0">
                                          <p:val>
                                            <p:fltVal val="0"/>
                                          </p:val>
                                        </p:tav>
                                        <p:tav tm="100000">
                                          <p:val>
                                            <p:strVal val="#ppt_h"/>
                                          </p:val>
                                        </p:tav>
                                      </p:tavLst>
                                    </p:anim>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34" name="文本框 33"/>
          <p:cNvSpPr txBox="1"/>
          <p:nvPr>
            <p:custDataLst>
              <p:tags r:id="rId2"/>
            </p:custDataLst>
          </p:nvPr>
        </p:nvSpPr>
        <p:spPr>
          <a:xfrm>
            <a:off x="499495" y="4356998"/>
            <a:ext cx="11193010" cy="2089033"/>
          </a:xfrm>
          <a:prstGeom prst="rect">
            <a:avLst/>
          </a:prstGeom>
          <a:noFill/>
        </p:spPr>
        <p:txBody>
          <a:bodyPr wrap="square">
            <a:spAutoFit/>
          </a:bodyPr>
          <a:lstStyle/>
          <a:p>
            <a:pPr indent="457200" algn="just">
              <a:lnSpc>
                <a:spcPct val="120000"/>
              </a:lnSpc>
            </a:pPr>
            <a:r>
              <a:rPr lang="zh-CN" altLang="en-US" sz="2200" b="1"/>
              <a:t>超分子的概念和起源尽管已有近两个世纪的历史，但分子识别、自组装等基本概念的引入则是</a:t>
            </a:r>
            <a:r>
              <a:rPr lang="en-US" altLang="zh-CN" sz="2200" b="1"/>
              <a:t>20</a:t>
            </a:r>
            <a:r>
              <a:rPr lang="zh-CN" altLang="en-US" sz="2200" b="1"/>
              <a:t>世纪</a:t>
            </a:r>
            <a:r>
              <a:rPr lang="en-US" altLang="zh-CN" sz="2200" b="1"/>
              <a:t>70</a:t>
            </a:r>
            <a:r>
              <a:rPr lang="zh-CN" altLang="en-US" sz="2200" b="1"/>
              <a:t>年代的事。从这时起，超分子化学才作为一个化学分支出现。它在最近</a:t>
            </a:r>
            <a:r>
              <a:rPr lang="en-US" altLang="zh-CN" sz="2200" b="1"/>
              <a:t>20</a:t>
            </a:r>
            <a:r>
              <a:rPr lang="zh-CN" altLang="en-US" sz="2200" b="1"/>
              <a:t>多年迅速发展，被认为是</a:t>
            </a:r>
            <a:r>
              <a:rPr lang="en-US" altLang="zh-CN" sz="2200" b="1"/>
              <a:t>21</a:t>
            </a:r>
            <a:r>
              <a:rPr lang="zh-CN" altLang="en-US" sz="2200" b="1"/>
              <a:t>世纪新概念和新技术的重要源头之一。</a:t>
            </a:r>
            <a:endParaRPr lang="en-US" altLang="zh-CN" sz="2200" b="1"/>
          </a:p>
          <a:p>
            <a:pPr indent="457200" algn="just">
              <a:lnSpc>
                <a:spcPct val="120000"/>
              </a:lnSpc>
            </a:pPr>
            <a:r>
              <a:rPr lang="en-US" altLang="zh-CN" sz="2200" b="1"/>
              <a:t>1987</a:t>
            </a:r>
            <a:r>
              <a:rPr lang="zh-CN" altLang="en-US" sz="2200" b="1"/>
              <a:t>年，诺贝尔化学奖授予</a:t>
            </a:r>
            <a:r>
              <a:rPr lang="en-US" altLang="zh-CN" sz="2200" b="1" err="1"/>
              <a:t>C.Pedersen</a:t>
            </a:r>
            <a:r>
              <a:rPr lang="zh-CN" altLang="en-US" sz="2200" b="1"/>
              <a:t>、</a:t>
            </a:r>
            <a:r>
              <a:rPr lang="en-US" altLang="zh-CN" sz="2200" b="1"/>
              <a:t>J-M.Lehn</a:t>
            </a:r>
            <a:r>
              <a:rPr lang="zh-CN" altLang="en-US" sz="2200" b="1"/>
              <a:t>和</a:t>
            </a:r>
            <a:r>
              <a:rPr lang="en-US" altLang="zh-CN" sz="2200" b="1" err="1"/>
              <a:t>D.Cram,</a:t>
            </a:r>
            <a:r>
              <a:rPr lang="zh-CN" altLang="en-US" sz="2200" b="1"/>
              <a:t>以表彰他们在超分子领域的奠基工作。</a:t>
            </a:r>
            <a:endParaRPr lang="zh-CN" altLang="en-US" sz="2200" b="1"/>
          </a:p>
        </p:txBody>
      </p:sp>
      <p:sp>
        <p:nvSpPr>
          <p:cNvPr id="35" name="iconfont-10484-5114091"/>
          <p:cNvSpPr/>
          <p:nvPr>
            <p:custDataLst>
              <p:tags r:id="rId3"/>
            </p:custDataLst>
          </p:nvPr>
        </p:nvSpPr>
        <p:spPr>
          <a:xfrm>
            <a:off x="348178" y="952357"/>
            <a:ext cx="583255" cy="609685"/>
          </a:xfrm>
          <a:custGeom>
            <a:avLst/>
            <a:gdLst>
              <a:gd name="connsiteX0" fmla="*/ 545286 w 580894"/>
              <a:gd name="connsiteY0" fmla="*/ 434363 h 607216"/>
              <a:gd name="connsiteX1" fmla="*/ 529179 w 580894"/>
              <a:gd name="connsiteY1" fmla="*/ 450543 h 607216"/>
              <a:gd name="connsiteX2" fmla="*/ 545286 w 580894"/>
              <a:gd name="connsiteY2" fmla="*/ 466724 h 607216"/>
              <a:gd name="connsiteX3" fmla="*/ 561489 w 580894"/>
              <a:gd name="connsiteY3" fmla="*/ 450543 h 607216"/>
              <a:gd name="connsiteX4" fmla="*/ 545286 w 580894"/>
              <a:gd name="connsiteY4" fmla="*/ 434363 h 607216"/>
              <a:gd name="connsiteX5" fmla="*/ 290399 w 580894"/>
              <a:gd name="connsiteY5" fmla="*/ 434363 h 607216"/>
              <a:gd name="connsiteX6" fmla="*/ 274292 w 580894"/>
              <a:gd name="connsiteY6" fmla="*/ 450543 h 607216"/>
              <a:gd name="connsiteX7" fmla="*/ 290399 w 580894"/>
              <a:gd name="connsiteY7" fmla="*/ 466724 h 607216"/>
              <a:gd name="connsiteX8" fmla="*/ 306602 w 580894"/>
              <a:gd name="connsiteY8" fmla="*/ 450543 h 607216"/>
              <a:gd name="connsiteX9" fmla="*/ 290399 w 580894"/>
              <a:gd name="connsiteY9" fmla="*/ 434363 h 607216"/>
              <a:gd name="connsiteX10" fmla="*/ 35512 w 580894"/>
              <a:gd name="connsiteY10" fmla="*/ 434363 h 607216"/>
              <a:gd name="connsiteX11" fmla="*/ 19405 w 580894"/>
              <a:gd name="connsiteY11" fmla="*/ 450543 h 607216"/>
              <a:gd name="connsiteX12" fmla="*/ 35512 w 580894"/>
              <a:gd name="connsiteY12" fmla="*/ 466724 h 607216"/>
              <a:gd name="connsiteX13" fmla="*/ 51715 w 580894"/>
              <a:gd name="connsiteY13" fmla="*/ 450543 h 607216"/>
              <a:gd name="connsiteX14" fmla="*/ 35512 w 580894"/>
              <a:gd name="connsiteY14" fmla="*/ 434363 h 607216"/>
              <a:gd name="connsiteX15" fmla="*/ 348836 w 580894"/>
              <a:gd name="connsiteY15" fmla="*/ 360945 h 607216"/>
              <a:gd name="connsiteX16" fmla="*/ 362133 w 580894"/>
              <a:gd name="connsiteY16" fmla="*/ 364525 h 607216"/>
              <a:gd name="connsiteX17" fmla="*/ 358542 w 580894"/>
              <a:gd name="connsiteY17" fmla="*/ 377782 h 607216"/>
              <a:gd name="connsiteX18" fmla="*/ 320690 w 580894"/>
              <a:gd name="connsiteY18" fmla="*/ 399554 h 607216"/>
              <a:gd name="connsiteX19" fmla="*/ 315837 w 580894"/>
              <a:gd name="connsiteY19" fmla="*/ 400812 h 607216"/>
              <a:gd name="connsiteX20" fmla="*/ 307490 w 580894"/>
              <a:gd name="connsiteY20" fmla="*/ 395974 h 607216"/>
              <a:gd name="connsiteX21" fmla="*/ 310984 w 580894"/>
              <a:gd name="connsiteY21" fmla="*/ 382717 h 607216"/>
              <a:gd name="connsiteX22" fmla="*/ 417891 w 580894"/>
              <a:gd name="connsiteY22" fmla="*/ 360919 h 607216"/>
              <a:gd name="connsiteX23" fmla="*/ 401687 w 580894"/>
              <a:gd name="connsiteY23" fmla="*/ 377100 h 607216"/>
              <a:gd name="connsiteX24" fmla="*/ 417891 w 580894"/>
              <a:gd name="connsiteY24" fmla="*/ 393184 h 607216"/>
              <a:gd name="connsiteX25" fmla="*/ 433997 w 580894"/>
              <a:gd name="connsiteY25" fmla="*/ 377100 h 607216"/>
              <a:gd name="connsiteX26" fmla="*/ 417891 w 580894"/>
              <a:gd name="connsiteY26" fmla="*/ 360919 h 607216"/>
              <a:gd name="connsiteX27" fmla="*/ 163004 w 580894"/>
              <a:gd name="connsiteY27" fmla="*/ 360919 h 607216"/>
              <a:gd name="connsiteX28" fmla="*/ 146800 w 580894"/>
              <a:gd name="connsiteY28" fmla="*/ 377100 h 607216"/>
              <a:gd name="connsiteX29" fmla="*/ 163004 w 580894"/>
              <a:gd name="connsiteY29" fmla="*/ 393184 h 607216"/>
              <a:gd name="connsiteX30" fmla="*/ 179207 w 580894"/>
              <a:gd name="connsiteY30" fmla="*/ 377100 h 607216"/>
              <a:gd name="connsiteX31" fmla="*/ 163004 w 580894"/>
              <a:gd name="connsiteY31" fmla="*/ 360919 h 607216"/>
              <a:gd name="connsiteX32" fmla="*/ 201782 w 580894"/>
              <a:gd name="connsiteY32" fmla="*/ 272101 h 607216"/>
              <a:gd name="connsiteX33" fmla="*/ 211484 w 580894"/>
              <a:gd name="connsiteY33" fmla="*/ 281785 h 607216"/>
              <a:gd name="connsiteX34" fmla="*/ 211484 w 580894"/>
              <a:gd name="connsiteY34" fmla="*/ 325362 h 607216"/>
              <a:gd name="connsiteX35" fmla="*/ 201782 w 580894"/>
              <a:gd name="connsiteY35" fmla="*/ 335045 h 607216"/>
              <a:gd name="connsiteX36" fmla="*/ 192079 w 580894"/>
              <a:gd name="connsiteY36" fmla="*/ 325362 h 607216"/>
              <a:gd name="connsiteX37" fmla="*/ 192079 w 580894"/>
              <a:gd name="connsiteY37" fmla="*/ 281785 h 607216"/>
              <a:gd name="connsiteX38" fmla="*/ 201782 w 580894"/>
              <a:gd name="connsiteY38" fmla="*/ 272101 h 607216"/>
              <a:gd name="connsiteX39" fmla="*/ 417891 w 580894"/>
              <a:gd name="connsiteY39" fmla="*/ 213936 h 607216"/>
              <a:gd name="connsiteX40" fmla="*/ 401687 w 580894"/>
              <a:gd name="connsiteY40" fmla="*/ 230116 h 607216"/>
              <a:gd name="connsiteX41" fmla="*/ 417891 w 580894"/>
              <a:gd name="connsiteY41" fmla="*/ 246297 h 607216"/>
              <a:gd name="connsiteX42" fmla="*/ 433997 w 580894"/>
              <a:gd name="connsiteY42" fmla="*/ 230116 h 607216"/>
              <a:gd name="connsiteX43" fmla="*/ 417891 w 580894"/>
              <a:gd name="connsiteY43" fmla="*/ 213936 h 607216"/>
              <a:gd name="connsiteX44" fmla="*/ 163004 w 580894"/>
              <a:gd name="connsiteY44" fmla="*/ 213936 h 607216"/>
              <a:gd name="connsiteX45" fmla="*/ 146800 w 580894"/>
              <a:gd name="connsiteY45" fmla="*/ 230116 h 607216"/>
              <a:gd name="connsiteX46" fmla="*/ 163004 w 580894"/>
              <a:gd name="connsiteY46" fmla="*/ 246297 h 607216"/>
              <a:gd name="connsiteX47" fmla="*/ 179207 w 580894"/>
              <a:gd name="connsiteY47" fmla="*/ 230116 h 607216"/>
              <a:gd name="connsiteX48" fmla="*/ 163004 w 580894"/>
              <a:gd name="connsiteY48" fmla="*/ 213936 h 607216"/>
              <a:gd name="connsiteX49" fmla="*/ 320690 w 580894"/>
              <a:gd name="connsiteY49" fmla="*/ 207610 h 607216"/>
              <a:gd name="connsiteX50" fmla="*/ 358542 w 580894"/>
              <a:gd name="connsiteY50" fmla="*/ 229419 h 607216"/>
              <a:gd name="connsiteX51" fmla="*/ 362036 w 580894"/>
              <a:gd name="connsiteY51" fmla="*/ 242698 h 607216"/>
              <a:gd name="connsiteX52" fmla="*/ 353689 w 580894"/>
              <a:gd name="connsiteY52" fmla="*/ 247544 h 607216"/>
              <a:gd name="connsiteX53" fmla="*/ 348836 w 580894"/>
              <a:gd name="connsiteY53" fmla="*/ 246187 h 607216"/>
              <a:gd name="connsiteX54" fmla="*/ 310984 w 580894"/>
              <a:gd name="connsiteY54" fmla="*/ 224379 h 607216"/>
              <a:gd name="connsiteX55" fmla="*/ 307490 w 580894"/>
              <a:gd name="connsiteY55" fmla="*/ 211197 h 607216"/>
              <a:gd name="connsiteX56" fmla="*/ 320690 w 580894"/>
              <a:gd name="connsiteY56" fmla="*/ 207610 h 607216"/>
              <a:gd name="connsiteX57" fmla="*/ 265657 w 580894"/>
              <a:gd name="connsiteY57" fmla="*/ 182155 h 607216"/>
              <a:gd name="connsiteX58" fmla="*/ 197448 w 580894"/>
              <a:gd name="connsiteY58" fmla="*/ 221396 h 607216"/>
              <a:gd name="connsiteX59" fmla="*/ 198612 w 580894"/>
              <a:gd name="connsiteY59" fmla="*/ 230116 h 607216"/>
              <a:gd name="connsiteX60" fmla="*/ 172706 w 580894"/>
              <a:gd name="connsiteY60" fmla="*/ 264319 h 607216"/>
              <a:gd name="connsiteX61" fmla="*/ 172706 w 580894"/>
              <a:gd name="connsiteY61" fmla="*/ 342898 h 607216"/>
              <a:gd name="connsiteX62" fmla="*/ 198612 w 580894"/>
              <a:gd name="connsiteY62" fmla="*/ 377100 h 607216"/>
              <a:gd name="connsiteX63" fmla="*/ 197448 w 580894"/>
              <a:gd name="connsiteY63" fmla="*/ 385723 h 607216"/>
              <a:gd name="connsiteX64" fmla="*/ 265657 w 580894"/>
              <a:gd name="connsiteY64" fmla="*/ 425061 h 607216"/>
              <a:gd name="connsiteX65" fmla="*/ 290399 w 580894"/>
              <a:gd name="connsiteY65" fmla="*/ 414984 h 607216"/>
              <a:gd name="connsiteX66" fmla="*/ 315237 w 580894"/>
              <a:gd name="connsiteY66" fmla="*/ 425061 h 607216"/>
              <a:gd name="connsiteX67" fmla="*/ 383350 w 580894"/>
              <a:gd name="connsiteY67" fmla="*/ 385723 h 607216"/>
              <a:gd name="connsiteX68" fmla="*/ 382282 w 580894"/>
              <a:gd name="connsiteY68" fmla="*/ 377100 h 607216"/>
              <a:gd name="connsiteX69" fmla="*/ 408188 w 580894"/>
              <a:gd name="connsiteY69" fmla="*/ 342898 h 607216"/>
              <a:gd name="connsiteX70" fmla="*/ 408188 w 580894"/>
              <a:gd name="connsiteY70" fmla="*/ 264319 h 607216"/>
              <a:gd name="connsiteX71" fmla="*/ 382282 w 580894"/>
              <a:gd name="connsiteY71" fmla="*/ 230116 h 607216"/>
              <a:gd name="connsiteX72" fmla="*/ 383350 w 580894"/>
              <a:gd name="connsiteY72" fmla="*/ 221396 h 607216"/>
              <a:gd name="connsiteX73" fmla="*/ 315237 w 580894"/>
              <a:gd name="connsiteY73" fmla="*/ 182155 h 607216"/>
              <a:gd name="connsiteX74" fmla="*/ 290399 w 580894"/>
              <a:gd name="connsiteY74" fmla="*/ 192135 h 607216"/>
              <a:gd name="connsiteX75" fmla="*/ 265657 w 580894"/>
              <a:gd name="connsiteY75" fmla="*/ 182155 h 607216"/>
              <a:gd name="connsiteX76" fmla="*/ 545286 w 580894"/>
              <a:gd name="connsiteY76" fmla="*/ 140492 h 607216"/>
              <a:gd name="connsiteX77" fmla="*/ 529179 w 580894"/>
              <a:gd name="connsiteY77" fmla="*/ 156673 h 607216"/>
              <a:gd name="connsiteX78" fmla="*/ 545286 w 580894"/>
              <a:gd name="connsiteY78" fmla="*/ 172757 h 607216"/>
              <a:gd name="connsiteX79" fmla="*/ 561489 w 580894"/>
              <a:gd name="connsiteY79" fmla="*/ 156673 h 607216"/>
              <a:gd name="connsiteX80" fmla="*/ 545286 w 580894"/>
              <a:gd name="connsiteY80" fmla="*/ 140492 h 607216"/>
              <a:gd name="connsiteX81" fmla="*/ 290399 w 580894"/>
              <a:gd name="connsiteY81" fmla="*/ 140492 h 607216"/>
              <a:gd name="connsiteX82" fmla="*/ 274292 w 580894"/>
              <a:gd name="connsiteY82" fmla="*/ 156673 h 607216"/>
              <a:gd name="connsiteX83" fmla="*/ 290399 w 580894"/>
              <a:gd name="connsiteY83" fmla="*/ 172757 h 607216"/>
              <a:gd name="connsiteX84" fmla="*/ 306602 w 580894"/>
              <a:gd name="connsiteY84" fmla="*/ 156673 h 607216"/>
              <a:gd name="connsiteX85" fmla="*/ 290399 w 580894"/>
              <a:gd name="connsiteY85" fmla="*/ 140492 h 607216"/>
              <a:gd name="connsiteX86" fmla="*/ 35512 w 580894"/>
              <a:gd name="connsiteY86" fmla="*/ 140492 h 607216"/>
              <a:gd name="connsiteX87" fmla="*/ 19405 w 580894"/>
              <a:gd name="connsiteY87" fmla="*/ 156673 h 607216"/>
              <a:gd name="connsiteX88" fmla="*/ 35512 w 580894"/>
              <a:gd name="connsiteY88" fmla="*/ 172757 h 607216"/>
              <a:gd name="connsiteX89" fmla="*/ 51715 w 580894"/>
              <a:gd name="connsiteY89" fmla="*/ 156673 h 607216"/>
              <a:gd name="connsiteX90" fmla="*/ 35512 w 580894"/>
              <a:gd name="connsiteY90" fmla="*/ 140492 h 607216"/>
              <a:gd name="connsiteX91" fmla="*/ 290399 w 580894"/>
              <a:gd name="connsiteY91" fmla="*/ 0 h 607216"/>
              <a:gd name="connsiteX92" fmla="*/ 300101 w 580894"/>
              <a:gd name="connsiteY92" fmla="*/ 9689 h 607216"/>
              <a:gd name="connsiteX93" fmla="*/ 300101 w 580894"/>
              <a:gd name="connsiteY93" fmla="*/ 122470 h 607216"/>
              <a:gd name="connsiteX94" fmla="*/ 326007 w 580894"/>
              <a:gd name="connsiteY94" fmla="*/ 156673 h 607216"/>
              <a:gd name="connsiteX95" fmla="*/ 324940 w 580894"/>
              <a:gd name="connsiteY95" fmla="*/ 165296 h 607216"/>
              <a:gd name="connsiteX96" fmla="*/ 393149 w 580894"/>
              <a:gd name="connsiteY96" fmla="*/ 204634 h 607216"/>
              <a:gd name="connsiteX97" fmla="*/ 417891 w 580894"/>
              <a:gd name="connsiteY97" fmla="*/ 194557 h 607216"/>
              <a:gd name="connsiteX98" fmla="*/ 442632 w 580894"/>
              <a:gd name="connsiteY98" fmla="*/ 204634 h 607216"/>
              <a:gd name="connsiteX99" fmla="*/ 510842 w 580894"/>
              <a:gd name="connsiteY99" fmla="*/ 165296 h 607216"/>
              <a:gd name="connsiteX100" fmla="*/ 509774 w 580894"/>
              <a:gd name="connsiteY100" fmla="*/ 156673 h 607216"/>
              <a:gd name="connsiteX101" fmla="*/ 545286 w 580894"/>
              <a:gd name="connsiteY101" fmla="*/ 121114 h 607216"/>
              <a:gd name="connsiteX102" fmla="*/ 580894 w 580894"/>
              <a:gd name="connsiteY102" fmla="*/ 156673 h 607216"/>
              <a:gd name="connsiteX103" fmla="*/ 545286 w 580894"/>
              <a:gd name="connsiteY103" fmla="*/ 192135 h 607216"/>
              <a:gd name="connsiteX104" fmla="*/ 520544 w 580894"/>
              <a:gd name="connsiteY104" fmla="*/ 182155 h 607216"/>
              <a:gd name="connsiteX105" fmla="*/ 452335 w 580894"/>
              <a:gd name="connsiteY105" fmla="*/ 221396 h 607216"/>
              <a:gd name="connsiteX106" fmla="*/ 453402 w 580894"/>
              <a:gd name="connsiteY106" fmla="*/ 230116 h 607216"/>
              <a:gd name="connsiteX107" fmla="*/ 427593 w 580894"/>
              <a:gd name="connsiteY107" fmla="*/ 264319 h 607216"/>
              <a:gd name="connsiteX108" fmla="*/ 427593 w 580894"/>
              <a:gd name="connsiteY108" fmla="*/ 342898 h 607216"/>
              <a:gd name="connsiteX109" fmla="*/ 453402 w 580894"/>
              <a:gd name="connsiteY109" fmla="*/ 377100 h 607216"/>
              <a:gd name="connsiteX110" fmla="*/ 452335 w 580894"/>
              <a:gd name="connsiteY110" fmla="*/ 385723 h 607216"/>
              <a:gd name="connsiteX111" fmla="*/ 520544 w 580894"/>
              <a:gd name="connsiteY111" fmla="*/ 425061 h 607216"/>
              <a:gd name="connsiteX112" fmla="*/ 545286 w 580894"/>
              <a:gd name="connsiteY112" fmla="*/ 414984 h 607216"/>
              <a:gd name="connsiteX113" fmla="*/ 580894 w 580894"/>
              <a:gd name="connsiteY113" fmla="*/ 450543 h 607216"/>
              <a:gd name="connsiteX114" fmla="*/ 545286 w 580894"/>
              <a:gd name="connsiteY114" fmla="*/ 486102 h 607216"/>
              <a:gd name="connsiteX115" fmla="*/ 509774 w 580894"/>
              <a:gd name="connsiteY115" fmla="*/ 450543 h 607216"/>
              <a:gd name="connsiteX116" fmla="*/ 510842 w 580894"/>
              <a:gd name="connsiteY116" fmla="*/ 441823 h 607216"/>
              <a:gd name="connsiteX117" fmla="*/ 442632 w 580894"/>
              <a:gd name="connsiteY117" fmla="*/ 402582 h 607216"/>
              <a:gd name="connsiteX118" fmla="*/ 417891 w 580894"/>
              <a:gd name="connsiteY118" fmla="*/ 412562 h 607216"/>
              <a:gd name="connsiteX119" fmla="*/ 393149 w 580894"/>
              <a:gd name="connsiteY119" fmla="*/ 402582 h 607216"/>
              <a:gd name="connsiteX120" fmla="*/ 324940 w 580894"/>
              <a:gd name="connsiteY120" fmla="*/ 441823 h 607216"/>
              <a:gd name="connsiteX121" fmla="*/ 326007 w 580894"/>
              <a:gd name="connsiteY121" fmla="*/ 450543 h 607216"/>
              <a:gd name="connsiteX122" fmla="*/ 300101 w 580894"/>
              <a:gd name="connsiteY122" fmla="*/ 484746 h 607216"/>
              <a:gd name="connsiteX123" fmla="*/ 300101 w 580894"/>
              <a:gd name="connsiteY123" fmla="*/ 597527 h 607216"/>
              <a:gd name="connsiteX124" fmla="*/ 290399 w 580894"/>
              <a:gd name="connsiteY124" fmla="*/ 607216 h 607216"/>
              <a:gd name="connsiteX125" fmla="*/ 280696 w 580894"/>
              <a:gd name="connsiteY125" fmla="*/ 597527 h 607216"/>
              <a:gd name="connsiteX126" fmla="*/ 280696 w 580894"/>
              <a:gd name="connsiteY126" fmla="*/ 484746 h 607216"/>
              <a:gd name="connsiteX127" fmla="*/ 254887 w 580894"/>
              <a:gd name="connsiteY127" fmla="*/ 450543 h 607216"/>
              <a:gd name="connsiteX128" fmla="*/ 255955 w 580894"/>
              <a:gd name="connsiteY128" fmla="*/ 441823 h 607216"/>
              <a:gd name="connsiteX129" fmla="*/ 187745 w 580894"/>
              <a:gd name="connsiteY129" fmla="*/ 402582 h 607216"/>
              <a:gd name="connsiteX130" fmla="*/ 163004 w 580894"/>
              <a:gd name="connsiteY130" fmla="*/ 412562 h 607216"/>
              <a:gd name="connsiteX131" fmla="*/ 138262 w 580894"/>
              <a:gd name="connsiteY131" fmla="*/ 402582 h 607216"/>
              <a:gd name="connsiteX132" fmla="*/ 70053 w 580894"/>
              <a:gd name="connsiteY132" fmla="*/ 441823 h 607216"/>
              <a:gd name="connsiteX133" fmla="*/ 71120 w 580894"/>
              <a:gd name="connsiteY133" fmla="*/ 450543 h 607216"/>
              <a:gd name="connsiteX134" fmla="*/ 35512 w 580894"/>
              <a:gd name="connsiteY134" fmla="*/ 486102 h 607216"/>
              <a:gd name="connsiteX135" fmla="*/ 0 w 580894"/>
              <a:gd name="connsiteY135" fmla="*/ 450543 h 607216"/>
              <a:gd name="connsiteX136" fmla="*/ 35512 w 580894"/>
              <a:gd name="connsiteY136" fmla="*/ 414984 h 607216"/>
              <a:gd name="connsiteX137" fmla="*/ 60350 w 580894"/>
              <a:gd name="connsiteY137" fmla="*/ 425061 h 607216"/>
              <a:gd name="connsiteX138" fmla="*/ 128463 w 580894"/>
              <a:gd name="connsiteY138" fmla="*/ 385723 h 607216"/>
              <a:gd name="connsiteX139" fmla="*/ 127395 w 580894"/>
              <a:gd name="connsiteY139" fmla="*/ 377100 h 607216"/>
              <a:gd name="connsiteX140" fmla="*/ 153301 w 580894"/>
              <a:gd name="connsiteY140" fmla="*/ 342898 h 607216"/>
              <a:gd name="connsiteX141" fmla="*/ 153301 w 580894"/>
              <a:gd name="connsiteY141" fmla="*/ 264319 h 607216"/>
              <a:gd name="connsiteX142" fmla="*/ 127395 w 580894"/>
              <a:gd name="connsiteY142" fmla="*/ 230116 h 607216"/>
              <a:gd name="connsiteX143" fmla="*/ 128463 w 580894"/>
              <a:gd name="connsiteY143" fmla="*/ 221396 h 607216"/>
              <a:gd name="connsiteX144" fmla="*/ 60350 w 580894"/>
              <a:gd name="connsiteY144" fmla="*/ 182155 h 607216"/>
              <a:gd name="connsiteX145" fmla="*/ 35512 w 580894"/>
              <a:gd name="connsiteY145" fmla="*/ 192135 h 607216"/>
              <a:gd name="connsiteX146" fmla="*/ 0 w 580894"/>
              <a:gd name="connsiteY146" fmla="*/ 156673 h 607216"/>
              <a:gd name="connsiteX147" fmla="*/ 35512 w 580894"/>
              <a:gd name="connsiteY147" fmla="*/ 121114 h 607216"/>
              <a:gd name="connsiteX148" fmla="*/ 71120 w 580894"/>
              <a:gd name="connsiteY148" fmla="*/ 156673 h 607216"/>
              <a:gd name="connsiteX149" fmla="*/ 70053 w 580894"/>
              <a:gd name="connsiteY149" fmla="*/ 165296 h 607216"/>
              <a:gd name="connsiteX150" fmla="*/ 138262 w 580894"/>
              <a:gd name="connsiteY150" fmla="*/ 204634 h 607216"/>
              <a:gd name="connsiteX151" fmla="*/ 163004 w 580894"/>
              <a:gd name="connsiteY151" fmla="*/ 194557 h 607216"/>
              <a:gd name="connsiteX152" fmla="*/ 187745 w 580894"/>
              <a:gd name="connsiteY152" fmla="*/ 204634 h 607216"/>
              <a:gd name="connsiteX153" fmla="*/ 255955 w 580894"/>
              <a:gd name="connsiteY153" fmla="*/ 165296 h 607216"/>
              <a:gd name="connsiteX154" fmla="*/ 254887 w 580894"/>
              <a:gd name="connsiteY154" fmla="*/ 156673 h 607216"/>
              <a:gd name="connsiteX155" fmla="*/ 280696 w 580894"/>
              <a:gd name="connsiteY155" fmla="*/ 122470 h 607216"/>
              <a:gd name="connsiteX156" fmla="*/ 280696 w 580894"/>
              <a:gd name="connsiteY156" fmla="*/ 9689 h 607216"/>
              <a:gd name="connsiteX157" fmla="*/ 290399 w 580894"/>
              <a:gd name="connsiteY157" fmla="*/ 0 h 607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Lst>
            <a:rect l="l" t="t" r="r" b="b"/>
            <a:pathLst>
              <a:path w="580894" h="607216">
                <a:moveTo>
                  <a:pt x="545286" y="434363"/>
                </a:moveTo>
                <a:cubicBezTo>
                  <a:pt x="536359" y="434363"/>
                  <a:pt x="529179" y="441629"/>
                  <a:pt x="529179" y="450543"/>
                </a:cubicBezTo>
                <a:cubicBezTo>
                  <a:pt x="529179" y="459457"/>
                  <a:pt x="536359" y="466724"/>
                  <a:pt x="545286" y="466724"/>
                </a:cubicBezTo>
                <a:cubicBezTo>
                  <a:pt x="554212" y="466724"/>
                  <a:pt x="561489" y="459457"/>
                  <a:pt x="561489" y="450543"/>
                </a:cubicBezTo>
                <a:cubicBezTo>
                  <a:pt x="561489" y="441629"/>
                  <a:pt x="554212" y="434363"/>
                  <a:pt x="545286" y="434363"/>
                </a:cubicBezTo>
                <a:close/>
                <a:moveTo>
                  <a:pt x="290399" y="434363"/>
                </a:moveTo>
                <a:cubicBezTo>
                  <a:pt x="281472" y="434363"/>
                  <a:pt x="274292" y="441629"/>
                  <a:pt x="274292" y="450543"/>
                </a:cubicBezTo>
                <a:cubicBezTo>
                  <a:pt x="274292" y="459457"/>
                  <a:pt x="281472" y="466724"/>
                  <a:pt x="290399" y="466724"/>
                </a:cubicBezTo>
                <a:cubicBezTo>
                  <a:pt x="299325" y="466724"/>
                  <a:pt x="306602" y="459457"/>
                  <a:pt x="306602" y="450543"/>
                </a:cubicBezTo>
                <a:cubicBezTo>
                  <a:pt x="306602" y="441629"/>
                  <a:pt x="299325" y="434363"/>
                  <a:pt x="290399" y="434363"/>
                </a:cubicBezTo>
                <a:close/>
                <a:moveTo>
                  <a:pt x="35512" y="434363"/>
                </a:moveTo>
                <a:cubicBezTo>
                  <a:pt x="26585" y="434363"/>
                  <a:pt x="19405" y="441629"/>
                  <a:pt x="19405" y="450543"/>
                </a:cubicBezTo>
                <a:cubicBezTo>
                  <a:pt x="19405" y="459457"/>
                  <a:pt x="26585" y="466724"/>
                  <a:pt x="35512" y="466724"/>
                </a:cubicBezTo>
                <a:cubicBezTo>
                  <a:pt x="44438" y="466724"/>
                  <a:pt x="51715" y="459457"/>
                  <a:pt x="51715" y="450543"/>
                </a:cubicBezTo>
                <a:cubicBezTo>
                  <a:pt x="51715" y="441629"/>
                  <a:pt x="44438" y="434363"/>
                  <a:pt x="35512" y="434363"/>
                </a:cubicBezTo>
                <a:close/>
                <a:moveTo>
                  <a:pt x="348836" y="360945"/>
                </a:moveTo>
                <a:cubicBezTo>
                  <a:pt x="353495" y="358332"/>
                  <a:pt x="359415" y="359880"/>
                  <a:pt x="362133" y="364525"/>
                </a:cubicBezTo>
                <a:cubicBezTo>
                  <a:pt x="364753" y="369170"/>
                  <a:pt x="363200" y="375073"/>
                  <a:pt x="358542" y="377782"/>
                </a:cubicBezTo>
                <a:lnTo>
                  <a:pt x="320690" y="399554"/>
                </a:lnTo>
                <a:cubicBezTo>
                  <a:pt x="319234" y="400425"/>
                  <a:pt x="317487" y="400812"/>
                  <a:pt x="315837" y="400812"/>
                </a:cubicBezTo>
                <a:cubicBezTo>
                  <a:pt x="312537" y="400812"/>
                  <a:pt x="309237" y="399070"/>
                  <a:pt x="307490" y="395974"/>
                </a:cubicBezTo>
                <a:cubicBezTo>
                  <a:pt x="304772" y="391329"/>
                  <a:pt x="306325" y="385427"/>
                  <a:pt x="310984" y="382717"/>
                </a:cubicBezTo>
                <a:close/>
                <a:moveTo>
                  <a:pt x="417891" y="360919"/>
                </a:moveTo>
                <a:cubicBezTo>
                  <a:pt x="408964" y="360919"/>
                  <a:pt x="401687" y="368186"/>
                  <a:pt x="401687" y="377100"/>
                </a:cubicBezTo>
                <a:cubicBezTo>
                  <a:pt x="401687" y="386014"/>
                  <a:pt x="408964" y="393184"/>
                  <a:pt x="417891" y="393184"/>
                </a:cubicBezTo>
                <a:cubicBezTo>
                  <a:pt x="426817" y="393184"/>
                  <a:pt x="433997" y="386014"/>
                  <a:pt x="433997" y="377100"/>
                </a:cubicBezTo>
                <a:cubicBezTo>
                  <a:pt x="433997" y="368186"/>
                  <a:pt x="426817" y="360919"/>
                  <a:pt x="417891" y="360919"/>
                </a:cubicBezTo>
                <a:close/>
                <a:moveTo>
                  <a:pt x="163004" y="360919"/>
                </a:moveTo>
                <a:cubicBezTo>
                  <a:pt x="154077" y="360919"/>
                  <a:pt x="146800" y="368186"/>
                  <a:pt x="146800" y="377100"/>
                </a:cubicBezTo>
                <a:cubicBezTo>
                  <a:pt x="146800" y="386014"/>
                  <a:pt x="154077" y="393184"/>
                  <a:pt x="163004" y="393184"/>
                </a:cubicBezTo>
                <a:cubicBezTo>
                  <a:pt x="171930" y="393184"/>
                  <a:pt x="179207" y="386014"/>
                  <a:pt x="179207" y="377100"/>
                </a:cubicBezTo>
                <a:cubicBezTo>
                  <a:pt x="179207" y="368186"/>
                  <a:pt x="171930" y="360919"/>
                  <a:pt x="163004" y="360919"/>
                </a:cubicBezTo>
                <a:close/>
                <a:moveTo>
                  <a:pt x="201782" y="272101"/>
                </a:moveTo>
                <a:cubicBezTo>
                  <a:pt x="207118" y="272101"/>
                  <a:pt x="211484" y="276459"/>
                  <a:pt x="211484" y="281785"/>
                </a:cubicBezTo>
                <a:lnTo>
                  <a:pt x="211484" y="325362"/>
                </a:lnTo>
                <a:cubicBezTo>
                  <a:pt x="211484" y="330784"/>
                  <a:pt x="207118" y="335045"/>
                  <a:pt x="201782" y="335045"/>
                </a:cubicBezTo>
                <a:cubicBezTo>
                  <a:pt x="196445" y="335045"/>
                  <a:pt x="192079" y="330784"/>
                  <a:pt x="192079" y="325362"/>
                </a:cubicBezTo>
                <a:lnTo>
                  <a:pt x="192079" y="281785"/>
                </a:lnTo>
                <a:cubicBezTo>
                  <a:pt x="192079" y="276459"/>
                  <a:pt x="196445" y="272101"/>
                  <a:pt x="201782" y="272101"/>
                </a:cubicBezTo>
                <a:close/>
                <a:moveTo>
                  <a:pt x="417891" y="213936"/>
                </a:moveTo>
                <a:cubicBezTo>
                  <a:pt x="408964" y="213936"/>
                  <a:pt x="401687" y="221202"/>
                  <a:pt x="401687" y="230116"/>
                </a:cubicBezTo>
                <a:cubicBezTo>
                  <a:pt x="401687" y="239030"/>
                  <a:pt x="408964" y="246297"/>
                  <a:pt x="417891" y="246297"/>
                </a:cubicBezTo>
                <a:cubicBezTo>
                  <a:pt x="426817" y="246297"/>
                  <a:pt x="433997" y="239030"/>
                  <a:pt x="433997" y="230116"/>
                </a:cubicBezTo>
                <a:cubicBezTo>
                  <a:pt x="433997" y="221202"/>
                  <a:pt x="426817" y="213936"/>
                  <a:pt x="417891" y="213936"/>
                </a:cubicBezTo>
                <a:close/>
                <a:moveTo>
                  <a:pt x="163004" y="213936"/>
                </a:moveTo>
                <a:cubicBezTo>
                  <a:pt x="154077" y="213936"/>
                  <a:pt x="146800" y="221202"/>
                  <a:pt x="146800" y="230116"/>
                </a:cubicBezTo>
                <a:cubicBezTo>
                  <a:pt x="146800" y="239030"/>
                  <a:pt x="154077" y="246297"/>
                  <a:pt x="163004" y="246297"/>
                </a:cubicBezTo>
                <a:cubicBezTo>
                  <a:pt x="171930" y="246297"/>
                  <a:pt x="179207" y="239030"/>
                  <a:pt x="179207" y="230116"/>
                </a:cubicBezTo>
                <a:cubicBezTo>
                  <a:pt x="179207" y="221202"/>
                  <a:pt x="171930" y="213936"/>
                  <a:pt x="163004" y="213936"/>
                </a:cubicBezTo>
                <a:close/>
                <a:moveTo>
                  <a:pt x="320690" y="207610"/>
                </a:moveTo>
                <a:lnTo>
                  <a:pt x="358542" y="229419"/>
                </a:lnTo>
                <a:cubicBezTo>
                  <a:pt x="363200" y="232133"/>
                  <a:pt x="364753" y="238045"/>
                  <a:pt x="362036" y="242698"/>
                </a:cubicBezTo>
                <a:cubicBezTo>
                  <a:pt x="360289" y="245800"/>
                  <a:pt x="356989" y="247544"/>
                  <a:pt x="353689" y="247544"/>
                </a:cubicBezTo>
                <a:cubicBezTo>
                  <a:pt x="352039" y="247544"/>
                  <a:pt x="350389" y="247060"/>
                  <a:pt x="348836" y="246187"/>
                </a:cubicBezTo>
                <a:lnTo>
                  <a:pt x="310984" y="224379"/>
                </a:lnTo>
                <a:cubicBezTo>
                  <a:pt x="306325" y="221762"/>
                  <a:pt x="304772" y="215849"/>
                  <a:pt x="307490" y="211197"/>
                </a:cubicBezTo>
                <a:cubicBezTo>
                  <a:pt x="310110" y="206544"/>
                  <a:pt x="316031" y="204993"/>
                  <a:pt x="320690" y="207610"/>
                </a:cubicBezTo>
                <a:close/>
                <a:moveTo>
                  <a:pt x="265657" y="182155"/>
                </a:moveTo>
                <a:lnTo>
                  <a:pt x="197448" y="221396"/>
                </a:lnTo>
                <a:cubicBezTo>
                  <a:pt x="198224" y="224206"/>
                  <a:pt x="198612" y="227113"/>
                  <a:pt x="198612" y="230116"/>
                </a:cubicBezTo>
                <a:cubicBezTo>
                  <a:pt x="198612" y="246394"/>
                  <a:pt x="187648" y="260056"/>
                  <a:pt x="172706" y="264319"/>
                </a:cubicBezTo>
                <a:lnTo>
                  <a:pt x="172706" y="342898"/>
                </a:lnTo>
                <a:cubicBezTo>
                  <a:pt x="187648" y="347161"/>
                  <a:pt x="198612" y="360822"/>
                  <a:pt x="198612" y="377100"/>
                </a:cubicBezTo>
                <a:cubicBezTo>
                  <a:pt x="198612" y="380104"/>
                  <a:pt x="198224" y="383010"/>
                  <a:pt x="197448" y="385723"/>
                </a:cubicBezTo>
                <a:lnTo>
                  <a:pt x="265657" y="425061"/>
                </a:lnTo>
                <a:cubicBezTo>
                  <a:pt x="272061" y="418860"/>
                  <a:pt x="280793" y="414984"/>
                  <a:pt x="290399" y="414984"/>
                </a:cubicBezTo>
                <a:cubicBezTo>
                  <a:pt x="300004" y="414984"/>
                  <a:pt x="308834" y="418860"/>
                  <a:pt x="315237" y="425061"/>
                </a:cubicBezTo>
                <a:lnTo>
                  <a:pt x="383350" y="385723"/>
                </a:lnTo>
                <a:cubicBezTo>
                  <a:pt x="382670" y="383010"/>
                  <a:pt x="382282" y="380104"/>
                  <a:pt x="382282" y="377100"/>
                </a:cubicBezTo>
                <a:cubicBezTo>
                  <a:pt x="382282" y="360822"/>
                  <a:pt x="393246" y="347161"/>
                  <a:pt x="408188" y="342898"/>
                </a:cubicBezTo>
                <a:lnTo>
                  <a:pt x="408188" y="264319"/>
                </a:lnTo>
                <a:cubicBezTo>
                  <a:pt x="393246" y="260056"/>
                  <a:pt x="382282" y="246394"/>
                  <a:pt x="382282" y="230116"/>
                </a:cubicBezTo>
                <a:cubicBezTo>
                  <a:pt x="382282" y="227113"/>
                  <a:pt x="382670" y="224206"/>
                  <a:pt x="383350" y="221396"/>
                </a:cubicBezTo>
                <a:lnTo>
                  <a:pt x="315237" y="182155"/>
                </a:lnTo>
                <a:cubicBezTo>
                  <a:pt x="308834" y="188356"/>
                  <a:pt x="300101" y="192135"/>
                  <a:pt x="290399" y="192135"/>
                </a:cubicBezTo>
                <a:cubicBezTo>
                  <a:pt x="280793" y="192135"/>
                  <a:pt x="272061" y="188356"/>
                  <a:pt x="265657" y="182155"/>
                </a:cubicBezTo>
                <a:close/>
                <a:moveTo>
                  <a:pt x="545286" y="140492"/>
                </a:moveTo>
                <a:cubicBezTo>
                  <a:pt x="536359" y="140492"/>
                  <a:pt x="529179" y="147759"/>
                  <a:pt x="529179" y="156673"/>
                </a:cubicBezTo>
                <a:cubicBezTo>
                  <a:pt x="529179" y="165587"/>
                  <a:pt x="536359" y="172757"/>
                  <a:pt x="545286" y="172757"/>
                </a:cubicBezTo>
                <a:cubicBezTo>
                  <a:pt x="554212" y="172757"/>
                  <a:pt x="561489" y="165587"/>
                  <a:pt x="561489" y="156673"/>
                </a:cubicBezTo>
                <a:cubicBezTo>
                  <a:pt x="561489" y="147759"/>
                  <a:pt x="554212" y="140492"/>
                  <a:pt x="545286" y="140492"/>
                </a:cubicBezTo>
                <a:close/>
                <a:moveTo>
                  <a:pt x="290399" y="140492"/>
                </a:moveTo>
                <a:cubicBezTo>
                  <a:pt x="281472" y="140492"/>
                  <a:pt x="274292" y="147759"/>
                  <a:pt x="274292" y="156673"/>
                </a:cubicBezTo>
                <a:cubicBezTo>
                  <a:pt x="274292" y="165587"/>
                  <a:pt x="281472" y="172757"/>
                  <a:pt x="290399" y="172757"/>
                </a:cubicBezTo>
                <a:cubicBezTo>
                  <a:pt x="299325" y="172757"/>
                  <a:pt x="306602" y="165587"/>
                  <a:pt x="306602" y="156673"/>
                </a:cubicBezTo>
                <a:cubicBezTo>
                  <a:pt x="306602" y="147759"/>
                  <a:pt x="299325" y="140492"/>
                  <a:pt x="290399" y="140492"/>
                </a:cubicBezTo>
                <a:close/>
                <a:moveTo>
                  <a:pt x="35512" y="140492"/>
                </a:moveTo>
                <a:cubicBezTo>
                  <a:pt x="26585" y="140492"/>
                  <a:pt x="19405" y="147759"/>
                  <a:pt x="19405" y="156673"/>
                </a:cubicBezTo>
                <a:cubicBezTo>
                  <a:pt x="19405" y="165587"/>
                  <a:pt x="26585" y="172757"/>
                  <a:pt x="35512" y="172757"/>
                </a:cubicBezTo>
                <a:cubicBezTo>
                  <a:pt x="44438" y="172757"/>
                  <a:pt x="51715" y="165587"/>
                  <a:pt x="51715" y="156673"/>
                </a:cubicBezTo>
                <a:cubicBezTo>
                  <a:pt x="51715" y="147759"/>
                  <a:pt x="44438" y="140492"/>
                  <a:pt x="35512" y="140492"/>
                </a:cubicBezTo>
                <a:close/>
                <a:moveTo>
                  <a:pt x="290399" y="0"/>
                </a:moveTo>
                <a:cubicBezTo>
                  <a:pt x="295832" y="0"/>
                  <a:pt x="300101" y="4360"/>
                  <a:pt x="300101" y="9689"/>
                </a:cubicBezTo>
                <a:lnTo>
                  <a:pt x="300101" y="122470"/>
                </a:lnTo>
                <a:cubicBezTo>
                  <a:pt x="315043" y="126734"/>
                  <a:pt x="326007" y="140395"/>
                  <a:pt x="326007" y="156673"/>
                </a:cubicBezTo>
                <a:cubicBezTo>
                  <a:pt x="326007" y="159677"/>
                  <a:pt x="325619" y="162583"/>
                  <a:pt x="324940" y="165296"/>
                </a:cubicBezTo>
                <a:lnTo>
                  <a:pt x="393149" y="204634"/>
                </a:lnTo>
                <a:cubicBezTo>
                  <a:pt x="399553" y="198433"/>
                  <a:pt x="408285" y="194557"/>
                  <a:pt x="417891" y="194557"/>
                </a:cubicBezTo>
                <a:cubicBezTo>
                  <a:pt x="427496" y="194557"/>
                  <a:pt x="436229" y="198433"/>
                  <a:pt x="442632" y="204634"/>
                </a:cubicBezTo>
                <a:lnTo>
                  <a:pt x="510842" y="165296"/>
                </a:lnTo>
                <a:cubicBezTo>
                  <a:pt x="510162" y="162583"/>
                  <a:pt x="509774" y="159677"/>
                  <a:pt x="509774" y="156673"/>
                </a:cubicBezTo>
                <a:cubicBezTo>
                  <a:pt x="509774" y="137004"/>
                  <a:pt x="525686" y="121114"/>
                  <a:pt x="545286" y="121114"/>
                </a:cubicBezTo>
                <a:cubicBezTo>
                  <a:pt x="564885" y="121114"/>
                  <a:pt x="580894" y="137004"/>
                  <a:pt x="580894" y="156673"/>
                </a:cubicBezTo>
                <a:cubicBezTo>
                  <a:pt x="580894" y="176245"/>
                  <a:pt x="564885" y="192135"/>
                  <a:pt x="545286" y="192135"/>
                </a:cubicBezTo>
                <a:cubicBezTo>
                  <a:pt x="535680" y="192135"/>
                  <a:pt x="526948" y="188356"/>
                  <a:pt x="520544" y="182155"/>
                </a:cubicBezTo>
                <a:lnTo>
                  <a:pt x="452335" y="221396"/>
                </a:lnTo>
                <a:cubicBezTo>
                  <a:pt x="453111" y="224206"/>
                  <a:pt x="453402" y="227113"/>
                  <a:pt x="453402" y="230116"/>
                </a:cubicBezTo>
                <a:cubicBezTo>
                  <a:pt x="453402" y="246394"/>
                  <a:pt x="442535" y="260056"/>
                  <a:pt x="427593" y="264319"/>
                </a:cubicBezTo>
                <a:lnTo>
                  <a:pt x="427593" y="342898"/>
                </a:lnTo>
                <a:cubicBezTo>
                  <a:pt x="442535" y="347161"/>
                  <a:pt x="453402" y="360822"/>
                  <a:pt x="453402" y="377100"/>
                </a:cubicBezTo>
                <a:cubicBezTo>
                  <a:pt x="453402" y="380104"/>
                  <a:pt x="453111" y="383010"/>
                  <a:pt x="452335" y="385723"/>
                </a:cubicBezTo>
                <a:lnTo>
                  <a:pt x="520544" y="425061"/>
                </a:lnTo>
                <a:cubicBezTo>
                  <a:pt x="526948" y="418860"/>
                  <a:pt x="535680" y="414984"/>
                  <a:pt x="545286" y="414984"/>
                </a:cubicBezTo>
                <a:cubicBezTo>
                  <a:pt x="564885" y="414984"/>
                  <a:pt x="580894" y="430971"/>
                  <a:pt x="580894" y="450543"/>
                </a:cubicBezTo>
                <a:cubicBezTo>
                  <a:pt x="580894" y="470115"/>
                  <a:pt x="564982" y="486102"/>
                  <a:pt x="545286" y="486102"/>
                </a:cubicBezTo>
                <a:cubicBezTo>
                  <a:pt x="525686" y="486102"/>
                  <a:pt x="509774" y="470115"/>
                  <a:pt x="509774" y="450543"/>
                </a:cubicBezTo>
                <a:cubicBezTo>
                  <a:pt x="509774" y="447540"/>
                  <a:pt x="510162" y="444633"/>
                  <a:pt x="510842" y="441823"/>
                </a:cubicBezTo>
                <a:lnTo>
                  <a:pt x="442632" y="402582"/>
                </a:lnTo>
                <a:cubicBezTo>
                  <a:pt x="436229" y="408783"/>
                  <a:pt x="427496" y="412562"/>
                  <a:pt x="417891" y="412562"/>
                </a:cubicBezTo>
                <a:cubicBezTo>
                  <a:pt x="408285" y="412562"/>
                  <a:pt x="399553" y="408783"/>
                  <a:pt x="393149" y="402582"/>
                </a:cubicBezTo>
                <a:lnTo>
                  <a:pt x="324940" y="441823"/>
                </a:lnTo>
                <a:cubicBezTo>
                  <a:pt x="325619" y="444633"/>
                  <a:pt x="326007" y="447540"/>
                  <a:pt x="326007" y="450543"/>
                </a:cubicBezTo>
                <a:cubicBezTo>
                  <a:pt x="326007" y="466821"/>
                  <a:pt x="315043" y="480483"/>
                  <a:pt x="300101" y="484746"/>
                </a:cubicBezTo>
                <a:lnTo>
                  <a:pt x="300101" y="597527"/>
                </a:lnTo>
                <a:cubicBezTo>
                  <a:pt x="300101" y="602856"/>
                  <a:pt x="295832" y="607216"/>
                  <a:pt x="290399" y="607216"/>
                </a:cubicBezTo>
                <a:cubicBezTo>
                  <a:pt x="285062" y="607216"/>
                  <a:pt x="280696" y="602856"/>
                  <a:pt x="280696" y="597527"/>
                </a:cubicBezTo>
                <a:lnTo>
                  <a:pt x="280696" y="484746"/>
                </a:lnTo>
                <a:cubicBezTo>
                  <a:pt x="265851" y="480483"/>
                  <a:pt x="254887" y="466821"/>
                  <a:pt x="254887" y="450543"/>
                </a:cubicBezTo>
                <a:cubicBezTo>
                  <a:pt x="254887" y="447540"/>
                  <a:pt x="255275" y="444633"/>
                  <a:pt x="255955" y="441823"/>
                </a:cubicBezTo>
                <a:lnTo>
                  <a:pt x="187745" y="402582"/>
                </a:lnTo>
                <a:cubicBezTo>
                  <a:pt x="181342" y="408783"/>
                  <a:pt x="172609" y="412562"/>
                  <a:pt x="163004" y="412562"/>
                </a:cubicBezTo>
                <a:cubicBezTo>
                  <a:pt x="153398" y="412562"/>
                  <a:pt x="144666" y="408783"/>
                  <a:pt x="138262" y="402582"/>
                </a:cubicBezTo>
                <a:lnTo>
                  <a:pt x="70053" y="441823"/>
                </a:lnTo>
                <a:cubicBezTo>
                  <a:pt x="70732" y="444633"/>
                  <a:pt x="71120" y="447540"/>
                  <a:pt x="71120" y="450543"/>
                </a:cubicBezTo>
                <a:cubicBezTo>
                  <a:pt x="71120" y="470115"/>
                  <a:pt x="55208" y="486102"/>
                  <a:pt x="35512" y="486102"/>
                </a:cubicBezTo>
                <a:cubicBezTo>
                  <a:pt x="15912" y="486102"/>
                  <a:pt x="0" y="470115"/>
                  <a:pt x="0" y="450543"/>
                </a:cubicBezTo>
                <a:cubicBezTo>
                  <a:pt x="0" y="430971"/>
                  <a:pt x="15912" y="414984"/>
                  <a:pt x="35512" y="414984"/>
                </a:cubicBezTo>
                <a:cubicBezTo>
                  <a:pt x="45214" y="414984"/>
                  <a:pt x="53947" y="418860"/>
                  <a:pt x="60350" y="425061"/>
                </a:cubicBezTo>
                <a:lnTo>
                  <a:pt x="128463" y="385723"/>
                </a:lnTo>
                <a:cubicBezTo>
                  <a:pt x="127783" y="383010"/>
                  <a:pt x="127395" y="380104"/>
                  <a:pt x="127395" y="377100"/>
                </a:cubicBezTo>
                <a:cubicBezTo>
                  <a:pt x="127395" y="360822"/>
                  <a:pt x="138359" y="347161"/>
                  <a:pt x="153301" y="342898"/>
                </a:cubicBezTo>
                <a:lnTo>
                  <a:pt x="153301" y="264319"/>
                </a:lnTo>
                <a:cubicBezTo>
                  <a:pt x="138359" y="260056"/>
                  <a:pt x="127395" y="246394"/>
                  <a:pt x="127395" y="230116"/>
                </a:cubicBezTo>
                <a:cubicBezTo>
                  <a:pt x="127395" y="227113"/>
                  <a:pt x="127783" y="224206"/>
                  <a:pt x="128463" y="221396"/>
                </a:cubicBezTo>
                <a:lnTo>
                  <a:pt x="60350" y="182155"/>
                </a:lnTo>
                <a:cubicBezTo>
                  <a:pt x="53947" y="188356"/>
                  <a:pt x="45214" y="192135"/>
                  <a:pt x="35512" y="192135"/>
                </a:cubicBezTo>
                <a:cubicBezTo>
                  <a:pt x="15912" y="192135"/>
                  <a:pt x="0" y="176245"/>
                  <a:pt x="0" y="156673"/>
                </a:cubicBezTo>
                <a:cubicBezTo>
                  <a:pt x="0" y="137004"/>
                  <a:pt x="15912" y="121114"/>
                  <a:pt x="35512" y="121114"/>
                </a:cubicBezTo>
                <a:cubicBezTo>
                  <a:pt x="55208" y="121114"/>
                  <a:pt x="71120" y="137004"/>
                  <a:pt x="71120" y="156673"/>
                </a:cubicBezTo>
                <a:cubicBezTo>
                  <a:pt x="71120" y="159677"/>
                  <a:pt x="70732" y="162583"/>
                  <a:pt x="70053" y="165296"/>
                </a:cubicBezTo>
                <a:lnTo>
                  <a:pt x="138262" y="204634"/>
                </a:lnTo>
                <a:cubicBezTo>
                  <a:pt x="144666" y="198433"/>
                  <a:pt x="153398" y="194557"/>
                  <a:pt x="163004" y="194557"/>
                </a:cubicBezTo>
                <a:cubicBezTo>
                  <a:pt x="172609" y="194557"/>
                  <a:pt x="181342" y="198433"/>
                  <a:pt x="187745" y="204634"/>
                </a:cubicBezTo>
                <a:lnTo>
                  <a:pt x="255955" y="165296"/>
                </a:lnTo>
                <a:cubicBezTo>
                  <a:pt x="255275" y="162583"/>
                  <a:pt x="254887" y="159677"/>
                  <a:pt x="254887" y="156673"/>
                </a:cubicBezTo>
                <a:cubicBezTo>
                  <a:pt x="254887" y="140395"/>
                  <a:pt x="265851" y="126734"/>
                  <a:pt x="280696" y="122470"/>
                </a:cubicBezTo>
                <a:lnTo>
                  <a:pt x="280696" y="9689"/>
                </a:lnTo>
                <a:cubicBezTo>
                  <a:pt x="280696" y="4360"/>
                  <a:pt x="285062" y="0"/>
                  <a:pt x="290399" y="0"/>
                </a:cubicBezTo>
                <a:close/>
              </a:path>
            </a:pathLst>
          </a:custGeom>
          <a:solidFill>
            <a:srgbClr val="00A5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6" name="文本框 35"/>
          <p:cNvSpPr txBox="1"/>
          <p:nvPr>
            <p:custDataLst>
              <p:tags r:id="rId4"/>
            </p:custDataLst>
          </p:nvPr>
        </p:nvSpPr>
        <p:spPr>
          <a:xfrm>
            <a:off x="1074057" y="997605"/>
            <a:ext cx="1980029" cy="523220"/>
          </a:xfrm>
          <a:prstGeom prst="rect">
            <a:avLst/>
          </a:prstGeom>
          <a:noFill/>
        </p:spPr>
        <p:txBody>
          <a:bodyPr wrap="none" rtlCol="0">
            <a:spAutoFit/>
          </a:bodyPr>
          <a:lstStyle/>
          <a:p>
            <a:r>
              <a:rPr lang="zh-CN" altLang="en-US" sz="2800" b="1">
                <a:solidFill>
                  <a:srgbClr val="00A5A9"/>
                </a:solidFill>
              </a:rPr>
              <a:t>超分子材料</a:t>
            </a:r>
            <a:endParaRPr lang="zh-CN" altLang="en-US" sz="2800" b="1">
              <a:solidFill>
                <a:srgbClr val="00A5A9"/>
              </a:solidFill>
            </a:endParaRPr>
          </a:p>
        </p:txBody>
      </p:sp>
      <p:pic>
        <p:nvPicPr>
          <p:cNvPr id="37" name="图片 36"/>
          <p:cNvPicPr>
            <a:picLocks noChangeAspect="1"/>
          </p:cNvPicPr>
          <p:nvPr>
            <p:custDataLst>
              <p:tags r:id="rId5"/>
            </p:custDataLst>
          </p:nvPr>
        </p:nvPicPr>
        <p:blipFill>
          <a:blip r:embed="rId6">
            <a:extLst>
              <a:ext uri="{BEBA8EAE-BF5A-486C-A8C5-ECC9F3942E4B}">
                <a14:imgProps xmlns:a14="http://schemas.microsoft.com/office/drawing/2010/main">
                  <a14:imgLayer r:embed="rId7">
                    <a14:imgEffect>
                      <a14:saturation sat="400000"/>
                    </a14:imgEffect>
                  </a14:imgLayer>
                </a14:imgProps>
              </a:ext>
            </a:extLst>
          </a:blip>
          <a:stretch>
            <a:fillRect/>
          </a:stretch>
        </p:blipFill>
        <p:spPr>
          <a:xfrm>
            <a:off x="2340539" y="1548964"/>
            <a:ext cx="7510923" cy="2767824"/>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39" name="文本框 38"/>
          <p:cNvSpPr txBox="1"/>
          <p:nvPr>
            <p:custDataLst>
              <p:tags r:id="rId2"/>
            </p:custDataLst>
          </p:nvPr>
        </p:nvSpPr>
        <p:spPr>
          <a:xfrm>
            <a:off x="536575" y="1203948"/>
            <a:ext cx="9076310" cy="940066"/>
          </a:xfrm>
          <a:prstGeom prst="rect">
            <a:avLst/>
          </a:prstGeom>
          <a:noFill/>
        </p:spPr>
        <p:txBody>
          <a:bodyPr wrap="square">
            <a:spAutoFit/>
          </a:bodyPr>
          <a:p>
            <a:pPr algn="just">
              <a:lnSpc>
                <a:spcPct val="120000"/>
              </a:lnSpc>
            </a:pPr>
            <a:r>
              <a:rPr lang="en-US" altLang="zh-CN" sz="2400" b="1" kern="0">
                <a:effectLst/>
                <a:cs typeface="+mn-ea"/>
                <a:sym typeface="+mn-lt"/>
              </a:rPr>
              <a:t>1.</a:t>
            </a:r>
            <a:r>
              <a:rPr lang="zh-CN" altLang="en-US" sz="2400" b="1" kern="0">
                <a:cs typeface="+mn-ea"/>
                <a:sym typeface="+mn-lt"/>
              </a:rPr>
              <a:t>下列物质中，不能作为配合物的配体的是</a:t>
            </a:r>
            <a:r>
              <a:rPr lang="en-US" altLang="zh-CN" sz="2400" b="1" kern="0">
                <a:cs typeface="+mn-ea"/>
                <a:sym typeface="+mn-lt"/>
              </a:rPr>
              <a:t>(            )</a:t>
            </a:r>
            <a:endParaRPr lang="en-US" altLang="zh-CN" sz="2400" b="1" kern="0">
              <a:cs typeface="+mn-ea"/>
              <a:sym typeface="+mn-lt"/>
            </a:endParaRPr>
          </a:p>
          <a:p>
            <a:pPr algn="just">
              <a:lnSpc>
                <a:spcPct val="120000"/>
              </a:lnSpc>
            </a:pPr>
            <a:r>
              <a:rPr lang="en-US" altLang="zh-CN" sz="2400" b="1" kern="0">
                <a:effectLst/>
                <a:cs typeface="+mn-ea"/>
                <a:sym typeface="+mn-lt"/>
              </a:rPr>
              <a:t>   A. NH</a:t>
            </a:r>
            <a:r>
              <a:rPr lang="en-US" altLang="zh-CN" sz="2400" b="1" kern="0" baseline="-25000">
                <a:effectLst/>
                <a:cs typeface="+mn-ea"/>
                <a:sym typeface="+mn-lt"/>
              </a:rPr>
              <a:t>3</a:t>
            </a:r>
            <a:r>
              <a:rPr lang="en-US" altLang="zh-CN" sz="2400" b="1" kern="0">
                <a:effectLst/>
                <a:cs typeface="+mn-ea"/>
                <a:sym typeface="+mn-lt"/>
              </a:rPr>
              <a:t>       B. NH</a:t>
            </a:r>
            <a:r>
              <a:rPr lang="en-US" altLang="zh-CN" sz="2400" b="1" kern="0" baseline="-25000">
                <a:effectLst/>
                <a:cs typeface="+mn-ea"/>
                <a:sym typeface="+mn-lt"/>
              </a:rPr>
              <a:t>4</a:t>
            </a:r>
            <a:r>
              <a:rPr lang="en-US" altLang="zh-CN" sz="2400" b="1" kern="0" baseline="30000">
                <a:effectLst/>
                <a:cs typeface="+mn-ea"/>
                <a:sym typeface="+mn-lt"/>
              </a:rPr>
              <a:t>+</a:t>
            </a:r>
            <a:r>
              <a:rPr lang="en-US" altLang="zh-CN" sz="2400" b="1" kern="0">
                <a:effectLst/>
                <a:cs typeface="+mn-ea"/>
                <a:sym typeface="+mn-lt"/>
              </a:rPr>
              <a:t>        C. H</a:t>
            </a:r>
            <a:r>
              <a:rPr lang="en-US" altLang="zh-CN" sz="2400" b="1" kern="0" baseline="-25000">
                <a:effectLst/>
                <a:cs typeface="+mn-ea"/>
                <a:sym typeface="+mn-lt"/>
              </a:rPr>
              <a:t>2</a:t>
            </a:r>
            <a:r>
              <a:rPr lang="en-US" altLang="zh-CN" sz="2400" b="1" kern="0">
                <a:effectLst/>
                <a:cs typeface="+mn-ea"/>
                <a:sym typeface="+mn-lt"/>
              </a:rPr>
              <a:t>O        D. SCN</a:t>
            </a:r>
            <a:r>
              <a:rPr lang="en-US" altLang="zh-CN" sz="2400" b="1" kern="0" baseline="30000">
                <a:effectLst/>
                <a:cs typeface="+mn-ea"/>
                <a:sym typeface="+mn-lt"/>
              </a:rPr>
              <a:t>-</a:t>
            </a:r>
            <a:endParaRPr lang="en-US" altLang="zh-CN" sz="2400" b="1" kern="0" baseline="30000">
              <a:effectLst/>
              <a:cs typeface="+mn-ea"/>
              <a:sym typeface="+mn-lt"/>
            </a:endParaRPr>
          </a:p>
        </p:txBody>
      </p:sp>
      <p:sp>
        <p:nvSpPr>
          <p:cNvPr id="3" name="文本框 2"/>
          <p:cNvSpPr txBox="1"/>
          <p:nvPr>
            <p:custDataLst>
              <p:tags r:id="rId3"/>
            </p:custDataLst>
          </p:nvPr>
        </p:nvSpPr>
        <p:spPr>
          <a:xfrm>
            <a:off x="6743452" y="1289992"/>
            <a:ext cx="389851" cy="461665"/>
          </a:xfrm>
          <a:prstGeom prst="rect">
            <a:avLst/>
          </a:prstGeom>
          <a:noFill/>
        </p:spPr>
        <p:txBody>
          <a:bodyPr wrap="none" rtlCol="0">
            <a:spAutoFit/>
          </a:bodyPr>
          <a:p>
            <a:pPr algn="ctr"/>
            <a:r>
              <a:rPr lang="en-US" altLang="zh-CN" sz="2400" b="1">
                <a:solidFill>
                  <a:srgbClr val="FF0000"/>
                </a:solidFill>
              </a:rPr>
              <a:t>B</a:t>
            </a:r>
            <a:endParaRPr lang="zh-CN" altLang="en-US" sz="2400" b="1">
              <a:solidFill>
                <a:srgbClr val="FF0000"/>
              </a:solidFill>
            </a:endParaRPr>
          </a:p>
        </p:txBody>
      </p:sp>
      <p:sp>
        <p:nvSpPr>
          <p:cNvPr id="4" name="文本框 3"/>
          <p:cNvSpPr txBox="1"/>
          <p:nvPr>
            <p:custDataLst>
              <p:tags r:id="rId4"/>
            </p:custDataLst>
          </p:nvPr>
        </p:nvSpPr>
        <p:spPr>
          <a:xfrm>
            <a:off x="543718" y="2765610"/>
            <a:ext cx="11104563" cy="2270558"/>
          </a:xfrm>
          <a:prstGeom prst="rect">
            <a:avLst/>
          </a:prstGeom>
          <a:noFill/>
        </p:spPr>
        <p:txBody>
          <a:bodyPr wrap="square">
            <a:spAutoFit/>
          </a:bodyPr>
          <a:p>
            <a:pPr algn="just">
              <a:lnSpc>
                <a:spcPct val="120000"/>
              </a:lnSpc>
            </a:pPr>
            <a:r>
              <a:rPr lang="en-US" altLang="zh-CN" sz="2400" b="1" kern="0">
                <a:effectLst/>
                <a:cs typeface="+mn-ea"/>
                <a:sym typeface="+mn-lt"/>
              </a:rPr>
              <a:t>2.</a:t>
            </a:r>
            <a:r>
              <a:rPr lang="zh-CN" altLang="en-US" sz="2400" b="1" kern="0">
                <a:cs typeface="+mn-ea"/>
                <a:sym typeface="+mn-lt"/>
              </a:rPr>
              <a:t>能区别</a:t>
            </a:r>
            <a:r>
              <a:rPr lang="en-US" altLang="zh-CN" sz="2400" b="1" kern="0">
                <a:cs typeface="+mn-ea"/>
                <a:sym typeface="+mn-lt"/>
              </a:rPr>
              <a:t>[Co(NH</a:t>
            </a:r>
            <a:r>
              <a:rPr lang="en-US" altLang="zh-CN" sz="2400" b="1" kern="0" baseline="-25000">
                <a:cs typeface="+mn-ea"/>
                <a:sym typeface="+mn-lt"/>
              </a:rPr>
              <a:t>3</a:t>
            </a:r>
            <a:r>
              <a:rPr lang="en-US" altLang="zh-CN" sz="2400" b="1" kern="0">
                <a:cs typeface="+mn-ea"/>
                <a:sym typeface="+mn-lt"/>
              </a:rPr>
              <a:t>)</a:t>
            </a:r>
            <a:r>
              <a:rPr lang="en-US" altLang="zh-CN" sz="2400" b="1" kern="0" baseline="-25000">
                <a:cs typeface="+mn-ea"/>
                <a:sym typeface="+mn-lt"/>
              </a:rPr>
              <a:t>4</a:t>
            </a:r>
            <a:r>
              <a:rPr lang="en-US" altLang="zh-CN" sz="2400" b="1" kern="0">
                <a:cs typeface="+mn-ea"/>
                <a:sym typeface="+mn-lt"/>
              </a:rPr>
              <a:t>Cl</a:t>
            </a:r>
            <a:r>
              <a:rPr lang="en-US" altLang="zh-CN" sz="2400" b="1" kern="0" baseline="-25000">
                <a:cs typeface="+mn-ea"/>
                <a:sym typeface="+mn-lt"/>
              </a:rPr>
              <a:t>2</a:t>
            </a:r>
            <a:r>
              <a:rPr lang="en-US" altLang="zh-CN" sz="2400" b="1" kern="0">
                <a:cs typeface="+mn-ea"/>
                <a:sym typeface="+mn-lt"/>
              </a:rPr>
              <a:t>]Cl</a:t>
            </a:r>
            <a:r>
              <a:rPr lang="zh-CN" altLang="en-US" sz="2400" b="1" kern="0">
                <a:cs typeface="+mn-ea"/>
                <a:sym typeface="+mn-lt"/>
              </a:rPr>
              <a:t>和</a:t>
            </a:r>
            <a:r>
              <a:rPr lang="en-US" altLang="zh-CN" sz="2400" b="1" kern="0">
                <a:cs typeface="+mn-ea"/>
                <a:sym typeface="+mn-lt"/>
              </a:rPr>
              <a:t>[Co(NH</a:t>
            </a:r>
            <a:r>
              <a:rPr lang="en-US" altLang="zh-CN" sz="2400" b="1" kern="0" baseline="-25000">
                <a:cs typeface="+mn-ea"/>
                <a:sym typeface="+mn-lt"/>
              </a:rPr>
              <a:t>3</a:t>
            </a:r>
            <a:r>
              <a:rPr lang="en-US" altLang="zh-CN" sz="2400" b="1" kern="0">
                <a:cs typeface="+mn-ea"/>
                <a:sym typeface="+mn-lt"/>
              </a:rPr>
              <a:t>)</a:t>
            </a:r>
            <a:r>
              <a:rPr lang="en-US" altLang="zh-CN" sz="2400" b="1" kern="0" baseline="-25000">
                <a:cs typeface="+mn-ea"/>
                <a:sym typeface="+mn-lt"/>
              </a:rPr>
              <a:t>4</a:t>
            </a:r>
            <a:r>
              <a:rPr lang="en-US" altLang="zh-CN" sz="2400" b="1" kern="0">
                <a:cs typeface="+mn-ea"/>
                <a:sym typeface="+mn-lt"/>
              </a:rPr>
              <a:t>Cl</a:t>
            </a:r>
            <a:r>
              <a:rPr lang="en-US" altLang="zh-CN" sz="2400" b="1" kern="0" baseline="-25000">
                <a:cs typeface="+mn-ea"/>
                <a:sym typeface="+mn-lt"/>
              </a:rPr>
              <a:t>2</a:t>
            </a:r>
            <a:r>
              <a:rPr lang="en-US" altLang="zh-CN" sz="2400" b="1" kern="0">
                <a:cs typeface="+mn-ea"/>
                <a:sym typeface="+mn-lt"/>
              </a:rPr>
              <a:t>]NO</a:t>
            </a:r>
            <a:r>
              <a:rPr lang="en-US" altLang="zh-CN" sz="2400" b="1" kern="0" baseline="-25000">
                <a:cs typeface="+mn-ea"/>
                <a:sym typeface="+mn-lt"/>
              </a:rPr>
              <a:t>3</a:t>
            </a:r>
            <a:r>
              <a:rPr lang="zh-CN" altLang="en-US" sz="2400" b="1" kern="0">
                <a:cs typeface="+mn-ea"/>
                <a:sym typeface="+mn-lt"/>
              </a:rPr>
              <a:t>两种溶液的试剂是</a:t>
            </a:r>
            <a:r>
              <a:rPr lang="en-US" altLang="zh-CN" sz="2400" b="1" kern="0">
                <a:cs typeface="+mn-ea"/>
                <a:sym typeface="+mn-lt"/>
              </a:rPr>
              <a:t>(            )</a:t>
            </a:r>
            <a:endParaRPr lang="en-US" altLang="zh-CN" sz="2400" b="1" kern="0">
              <a:cs typeface="+mn-ea"/>
              <a:sym typeface="+mn-lt"/>
            </a:endParaRPr>
          </a:p>
          <a:p>
            <a:pPr algn="just">
              <a:lnSpc>
                <a:spcPct val="120000"/>
              </a:lnSpc>
            </a:pPr>
            <a:r>
              <a:rPr lang="en-US" altLang="zh-CN" sz="2400" b="1" kern="0">
                <a:effectLst/>
                <a:cs typeface="+mn-ea"/>
                <a:sym typeface="+mn-lt"/>
              </a:rPr>
              <a:t>A.AgNO</a:t>
            </a:r>
            <a:r>
              <a:rPr lang="en-US" altLang="zh-CN" sz="2400" b="1" kern="0" baseline="-25000">
                <a:effectLst/>
                <a:cs typeface="+mn-ea"/>
                <a:sym typeface="+mn-lt"/>
              </a:rPr>
              <a:t>3</a:t>
            </a:r>
            <a:r>
              <a:rPr lang="zh-CN" altLang="en-US" sz="2400" b="1" kern="0">
                <a:effectLst/>
                <a:cs typeface="+mn-ea"/>
                <a:sym typeface="+mn-lt"/>
              </a:rPr>
              <a:t>溶液</a:t>
            </a:r>
            <a:r>
              <a:rPr lang="en-US" altLang="zh-CN" sz="2400" b="1" kern="0">
                <a:effectLst/>
                <a:cs typeface="+mn-ea"/>
                <a:sym typeface="+mn-lt"/>
              </a:rPr>
              <a:t>          </a:t>
            </a:r>
            <a:endParaRPr lang="en-US" altLang="zh-CN" sz="2400" b="1" kern="0">
              <a:effectLst/>
              <a:cs typeface="+mn-ea"/>
              <a:sym typeface="+mn-lt"/>
            </a:endParaRPr>
          </a:p>
          <a:p>
            <a:pPr algn="just">
              <a:lnSpc>
                <a:spcPct val="120000"/>
              </a:lnSpc>
            </a:pPr>
            <a:r>
              <a:rPr lang="en-US" altLang="zh-CN" sz="2400" b="1" kern="0" err="1">
                <a:effectLst/>
                <a:cs typeface="+mn-ea"/>
                <a:sym typeface="+mn-lt"/>
              </a:rPr>
              <a:t>B.NaOH</a:t>
            </a:r>
            <a:r>
              <a:rPr lang="zh-CN" altLang="en-US" sz="2400" b="1" kern="0">
                <a:cs typeface="+mn-ea"/>
                <a:sym typeface="+mn-lt"/>
              </a:rPr>
              <a:t>溶液</a:t>
            </a:r>
            <a:endParaRPr lang="en-US" altLang="zh-CN" sz="2400" b="1" kern="0">
              <a:cs typeface="+mn-ea"/>
              <a:sym typeface="+mn-lt"/>
            </a:endParaRPr>
          </a:p>
          <a:p>
            <a:pPr algn="just">
              <a:lnSpc>
                <a:spcPct val="120000"/>
              </a:lnSpc>
            </a:pPr>
            <a:r>
              <a:rPr lang="en-US" altLang="zh-CN" sz="2400" b="1" kern="0">
                <a:effectLst/>
                <a:cs typeface="+mn-ea"/>
                <a:sym typeface="+mn-lt"/>
              </a:rPr>
              <a:t>C.CCl</a:t>
            </a:r>
            <a:r>
              <a:rPr lang="en-US" altLang="zh-CN" sz="2400" b="1" kern="0" baseline="-25000">
                <a:effectLst/>
                <a:cs typeface="+mn-ea"/>
                <a:sym typeface="+mn-lt"/>
              </a:rPr>
              <a:t>4</a:t>
            </a:r>
            <a:r>
              <a:rPr lang="en-US" altLang="zh-CN" sz="2400" b="1" kern="0">
                <a:effectLst/>
                <a:cs typeface="+mn-ea"/>
                <a:sym typeface="+mn-lt"/>
              </a:rPr>
              <a:t>               </a:t>
            </a:r>
            <a:endParaRPr lang="en-US" altLang="zh-CN" sz="2400" b="1" kern="0">
              <a:effectLst/>
              <a:cs typeface="+mn-ea"/>
              <a:sym typeface="+mn-lt"/>
            </a:endParaRPr>
          </a:p>
          <a:p>
            <a:pPr algn="just">
              <a:lnSpc>
                <a:spcPct val="120000"/>
              </a:lnSpc>
            </a:pPr>
            <a:r>
              <a:rPr lang="en-US" altLang="zh-CN" sz="2400" b="1" kern="0">
                <a:effectLst/>
                <a:cs typeface="+mn-ea"/>
                <a:sym typeface="+mn-lt"/>
              </a:rPr>
              <a:t>D.</a:t>
            </a:r>
            <a:r>
              <a:rPr lang="zh-CN" altLang="en-US" sz="2400" b="1" kern="0">
                <a:effectLst/>
                <a:cs typeface="+mn-ea"/>
                <a:sym typeface="+mn-lt"/>
              </a:rPr>
              <a:t>浓氨水</a:t>
            </a:r>
            <a:endParaRPr lang="en-US" altLang="zh-CN" sz="2400" b="1" kern="0">
              <a:cs typeface="+mn-ea"/>
              <a:sym typeface="+mn-lt"/>
            </a:endParaRPr>
          </a:p>
        </p:txBody>
      </p:sp>
      <p:sp>
        <p:nvSpPr>
          <p:cNvPr id="5" name="文本框 4"/>
          <p:cNvSpPr txBox="1"/>
          <p:nvPr>
            <p:custDataLst>
              <p:tags r:id="rId5"/>
            </p:custDataLst>
          </p:nvPr>
        </p:nvSpPr>
        <p:spPr>
          <a:xfrm>
            <a:off x="9409143" y="2765610"/>
            <a:ext cx="407484" cy="461665"/>
          </a:xfrm>
          <a:prstGeom prst="rect">
            <a:avLst/>
          </a:prstGeom>
          <a:noFill/>
        </p:spPr>
        <p:txBody>
          <a:bodyPr wrap="none" rtlCol="0">
            <a:spAutoFit/>
          </a:bodyPr>
          <a:p>
            <a:pPr algn="ctr"/>
            <a:r>
              <a:rPr lang="en-US" altLang="zh-CN" sz="2400" b="1">
                <a:solidFill>
                  <a:srgbClr val="FF0000"/>
                </a:solidFill>
              </a:rPr>
              <a:t>A</a:t>
            </a:r>
            <a:endParaRPr lang="zh-CN" altLang="en-US" sz="24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pic>
        <p:nvPicPr>
          <p:cNvPr id="3" name="M95.eps"/>
          <p:cNvPicPr/>
          <p:nvPr>
            <p:custDataLst>
              <p:tags r:id="rId2"/>
            </p:custDataLst>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Effect>
                      <a14:sharpenSoften amount="50000"/>
                    </a14:imgEffect>
                  </a14:imgLayer>
                </a14:imgProps>
              </a:ext>
            </a:extLst>
          </a:blip>
          <a:stretch>
            <a:fillRect/>
          </a:stretch>
        </p:blipFill>
        <p:spPr>
          <a:xfrm>
            <a:off x="3467099" y="2377005"/>
            <a:ext cx="1769745" cy="2810325"/>
          </a:xfrm>
          <a:prstGeom prst="rect">
            <a:avLst/>
          </a:prstGeom>
        </p:spPr>
      </p:pic>
      <p:sp>
        <p:nvSpPr>
          <p:cNvPr id="4" name="文本框 3"/>
          <p:cNvSpPr txBox="1"/>
          <p:nvPr>
            <p:custDataLst>
              <p:tags r:id="rId5"/>
            </p:custDataLst>
          </p:nvPr>
        </p:nvSpPr>
        <p:spPr>
          <a:xfrm>
            <a:off x="536575" y="1121930"/>
            <a:ext cx="11104563" cy="1420495"/>
          </a:xfrm>
          <a:prstGeom prst="rect">
            <a:avLst/>
          </a:prstGeom>
          <a:noFill/>
        </p:spPr>
        <p:txBody>
          <a:bodyPr wrap="square" rtlCol="0">
            <a:spAutoFit/>
          </a:bodyPr>
          <a:lstStyle>
            <a:lvl1pPr>
              <a:defRPr sz="3200" b="0" i="0">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defRPr>
            </a:lvl1pPr>
          </a:lstStyle>
          <a:p>
            <a:pPr algn="just">
              <a:lnSpc>
                <a:spcPct val="120000"/>
              </a:lnSpc>
            </a:pPr>
            <a:r>
              <a:rPr lang="en-US" altLang="zh-CN" sz="2400" b="1">
                <a:latin typeface="+mn-lt"/>
                <a:ea typeface="+mn-ea"/>
              </a:rPr>
              <a:t>3.</a:t>
            </a:r>
            <a:r>
              <a:rPr lang="zh-CN" altLang="zh-CN" sz="2400" b="1">
                <a:latin typeface="+mn-lt"/>
                <a:ea typeface="+mn-ea"/>
              </a:rPr>
              <a:t>超分子化学已逐渐扩展到化学的各个分支</a:t>
            </a:r>
            <a:r>
              <a:rPr lang="zh-CN" altLang="en-US" sz="2400" b="1">
                <a:latin typeface="+mn-lt"/>
                <a:ea typeface="+mn-ea"/>
              </a:rPr>
              <a:t>，</a:t>
            </a:r>
            <a:r>
              <a:rPr lang="zh-CN" altLang="zh-CN" sz="2400" b="1">
                <a:latin typeface="+mn-lt"/>
                <a:ea typeface="+mn-ea"/>
              </a:rPr>
              <a:t>还扩展到生命科学和物理学等领域。由</a:t>
            </a:r>
            <a:r>
              <a:rPr lang="en-US" altLang="zh-CN" sz="2400" b="1">
                <a:latin typeface="+mn-lt"/>
                <a:ea typeface="+mn-ea"/>
              </a:rPr>
              <a:t>Mo</a:t>
            </a:r>
            <a:r>
              <a:rPr lang="zh-CN" altLang="zh-CN" sz="2400" b="1">
                <a:latin typeface="+mn-lt"/>
                <a:ea typeface="+mn-ea"/>
              </a:rPr>
              <a:t>将</a:t>
            </a:r>
            <a:r>
              <a:rPr lang="en-US" altLang="zh-CN" sz="2400" b="1">
                <a:latin typeface="+mn-lt"/>
                <a:ea typeface="+mn-ea"/>
              </a:rPr>
              <a:t>2</a:t>
            </a:r>
            <a:r>
              <a:rPr lang="zh-CN" altLang="zh-CN" sz="2400" b="1">
                <a:latin typeface="+mn-lt"/>
                <a:ea typeface="+mn-ea"/>
              </a:rPr>
              <a:t>个</a:t>
            </a:r>
            <a:r>
              <a:rPr lang="en-US" altLang="zh-CN" sz="2400" b="1">
                <a:latin typeface="+mn-lt"/>
                <a:ea typeface="+mn-ea"/>
              </a:rPr>
              <a:t>C</a:t>
            </a:r>
            <a:r>
              <a:rPr lang="en-US" altLang="zh-CN" sz="2400" b="1" baseline="-25000">
                <a:latin typeface="+mn-lt"/>
                <a:ea typeface="+mn-ea"/>
              </a:rPr>
              <a:t>60</a:t>
            </a:r>
            <a:r>
              <a:rPr lang="zh-CN" altLang="zh-CN" sz="2400" b="1">
                <a:latin typeface="+mn-lt"/>
                <a:ea typeface="+mn-ea"/>
              </a:rPr>
              <a:t>分子、</a:t>
            </a:r>
            <a:r>
              <a:rPr lang="en-US" altLang="zh-CN" sz="2400" b="1">
                <a:latin typeface="+mn-lt"/>
                <a:ea typeface="+mn-ea"/>
              </a:rPr>
              <a:t>2</a:t>
            </a:r>
            <a:r>
              <a:rPr lang="zh-CN" altLang="zh-CN" sz="2400" b="1">
                <a:latin typeface="+mn-lt"/>
                <a:ea typeface="+mn-ea"/>
              </a:rPr>
              <a:t>个</a:t>
            </a:r>
            <a:r>
              <a:rPr lang="en-US" altLang="zh-CN" sz="2400" b="1">
                <a:latin typeface="+mn-lt"/>
                <a:ea typeface="+mn-ea"/>
              </a:rPr>
              <a:t>p-</a:t>
            </a:r>
            <a:r>
              <a:rPr lang="zh-CN" altLang="zh-CN" sz="2400" b="1">
                <a:latin typeface="+mn-lt"/>
                <a:ea typeface="+mn-ea"/>
              </a:rPr>
              <a:t>甲酸丁酯吡啶及</a:t>
            </a:r>
            <a:r>
              <a:rPr lang="en-US" altLang="zh-CN" sz="2400" b="1">
                <a:latin typeface="+mn-lt"/>
                <a:ea typeface="+mn-ea"/>
              </a:rPr>
              <a:t>2</a:t>
            </a:r>
            <a:r>
              <a:rPr lang="zh-CN" altLang="zh-CN" sz="2400" b="1">
                <a:latin typeface="+mn-lt"/>
                <a:ea typeface="+mn-ea"/>
              </a:rPr>
              <a:t>个</a:t>
            </a:r>
            <a:r>
              <a:rPr lang="en-US" altLang="zh-CN" sz="2400" b="1">
                <a:latin typeface="+mn-lt"/>
                <a:ea typeface="+mn-ea"/>
              </a:rPr>
              <a:t>CO</a:t>
            </a:r>
            <a:r>
              <a:rPr lang="zh-CN" altLang="zh-CN" sz="2400" b="1">
                <a:latin typeface="+mn-lt"/>
                <a:ea typeface="+mn-ea"/>
              </a:rPr>
              <a:t>分子利用配位键自组装的超分子结构如图所示</a:t>
            </a:r>
            <a:r>
              <a:rPr lang="zh-CN" altLang="en-US" sz="2400" b="1">
                <a:latin typeface="+mn-lt"/>
                <a:ea typeface="+mn-ea"/>
              </a:rPr>
              <a:t>：</a:t>
            </a:r>
            <a:endParaRPr lang="zh-CN" altLang="zh-CN" sz="2400" b="1">
              <a:latin typeface="+mn-lt"/>
              <a:ea typeface="+mn-ea"/>
            </a:endParaRPr>
          </a:p>
        </p:txBody>
      </p:sp>
      <p:graphicFrame>
        <p:nvGraphicFramePr>
          <p:cNvPr id="5" name="对象 4"/>
          <p:cNvGraphicFramePr>
            <a:graphicFrameLocks noChangeAspect="1"/>
          </p:cNvGraphicFramePr>
          <p:nvPr>
            <p:custDataLst>
              <p:tags r:id="rId6"/>
            </p:custDataLst>
          </p:nvPr>
        </p:nvGraphicFramePr>
        <p:xfrm>
          <a:off x="6776803" y="2927012"/>
          <a:ext cx="2043264" cy="1270601"/>
        </p:xfrm>
        <a:graphic>
          <a:graphicData uri="http://schemas.openxmlformats.org/presentationml/2006/ole">
            <mc:AlternateContent xmlns:mc="http://schemas.openxmlformats.org/markup-compatibility/2006">
              <mc:Choice xmlns:v="urn:schemas-microsoft-com:vml" Requires="v">
                <p:oleObj spid="_x0000_s1038" name="CS ChemDraw Drawing" r:id="rId7" imgW="991235" imgH="617220" progId="ChemDraw.Document.6.0">
                  <p:embed/>
                </p:oleObj>
              </mc:Choice>
              <mc:Fallback>
                <p:oleObj name="CS ChemDraw Drawing" r:id="rId7" imgW="991235" imgH="617220" progId="ChemDraw.Document.6.0">
                  <p:embed/>
                  <p:pic>
                    <p:nvPicPr>
                      <p:cNvPr id="0" name="OLE substitute image"/>
                      <p:cNvPicPr/>
                      <p:nvPr/>
                    </p:nvPicPr>
                    <p:blipFill>
                      <a:blip r:embed="rId8"/>
                      <a:stretch>
                        <a:fillRect/>
                      </a:stretch>
                    </p:blipFill>
                    <p:spPr>
                      <a:xfrm>
                        <a:off x="6776803" y="2927012"/>
                        <a:ext cx="2043264" cy="1270601"/>
                      </a:xfrm>
                      <a:prstGeom prst="rect">
                        <a:avLst/>
                      </a:prstGeom>
                    </p:spPr>
                  </p:pic>
                </p:oleObj>
              </mc:Fallback>
            </mc:AlternateContent>
          </a:graphicData>
        </a:graphic>
      </p:graphicFrame>
      <p:sp>
        <p:nvSpPr>
          <p:cNvPr id="6" name="文本框 5"/>
          <p:cNvSpPr txBox="1"/>
          <p:nvPr>
            <p:custDataLst>
              <p:tags r:id="rId9"/>
            </p:custDataLst>
          </p:nvPr>
        </p:nvSpPr>
        <p:spPr>
          <a:xfrm>
            <a:off x="6776803" y="4282565"/>
            <a:ext cx="2223283" cy="369332"/>
          </a:xfrm>
          <a:prstGeom prst="rect">
            <a:avLst/>
          </a:prstGeom>
          <a:noFill/>
        </p:spPr>
        <p:txBody>
          <a:bodyPr wrap="square" rtlCol="0">
            <a:spAutoFit/>
          </a:bodyPr>
          <a:lstStyle/>
          <a:p>
            <a:pPr algn="ctr"/>
            <a:r>
              <a:rPr lang="en-US" altLang="zh-CN" b="1">
                <a:cs typeface="Times New Roman" panose="02020603050405020304" pitchFamily="18" charset="0"/>
              </a:rPr>
              <a:t>p-</a:t>
            </a:r>
            <a:r>
              <a:rPr lang="zh-CN" altLang="zh-CN" b="1">
                <a:cs typeface="Times New Roman" panose="02020603050405020304" pitchFamily="18" charset="0"/>
              </a:rPr>
              <a:t>甲酸丁酯吡啶配体</a:t>
            </a:r>
            <a:endParaRPr lang="zh-CN" altLang="en-US" sz="900" b="1">
              <a:cs typeface="Times New Roman" panose="02020603050405020304" pitchFamily="18" charset="0"/>
            </a:endParaRPr>
          </a:p>
        </p:txBody>
      </p:sp>
      <p:sp>
        <p:nvSpPr>
          <p:cNvPr id="12" name="文本框 11"/>
          <p:cNvSpPr txBox="1"/>
          <p:nvPr>
            <p:custDataLst>
              <p:tags r:id="rId10"/>
            </p:custDataLst>
          </p:nvPr>
        </p:nvSpPr>
        <p:spPr>
          <a:xfrm>
            <a:off x="543718" y="5468901"/>
            <a:ext cx="11104563" cy="940963"/>
          </a:xfrm>
          <a:prstGeom prst="rect">
            <a:avLst/>
          </a:prstGeom>
          <a:noFill/>
        </p:spPr>
        <p:txBody>
          <a:bodyPr wrap="square" rtlCol="0">
            <a:spAutoFit/>
          </a:bodyPr>
          <a:lstStyle>
            <a:lvl1pPr>
              <a:defRPr sz="3200" b="0" i="0">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defRPr>
            </a:lvl1pPr>
          </a:lstStyle>
          <a:p>
            <a:pPr algn="just">
              <a:lnSpc>
                <a:spcPct val="120000"/>
              </a:lnSpc>
            </a:pPr>
            <a:r>
              <a:rPr lang="en-US" altLang="zh-CN" sz="2400" b="1">
                <a:latin typeface="+mn-lt"/>
                <a:ea typeface="+mn-ea"/>
              </a:rPr>
              <a:t>(1)Mo</a:t>
            </a:r>
            <a:r>
              <a:rPr lang="zh-CN" altLang="zh-CN" sz="2400" b="1">
                <a:latin typeface="+mn-lt"/>
                <a:ea typeface="+mn-ea"/>
              </a:rPr>
              <a:t>处于第五周期第</a:t>
            </a:r>
            <a:r>
              <a:rPr lang="en-US" altLang="zh-CN" sz="2400" b="1" err="1">
                <a:latin typeface="+mn-lt"/>
                <a:ea typeface="+mn-ea"/>
              </a:rPr>
              <a:t>ⅥB</a:t>
            </a:r>
            <a:r>
              <a:rPr lang="zh-CN" altLang="zh-CN" sz="2400" b="1">
                <a:latin typeface="+mn-lt"/>
                <a:ea typeface="+mn-ea"/>
              </a:rPr>
              <a:t>族</a:t>
            </a:r>
            <a:r>
              <a:rPr lang="zh-CN" altLang="en-US" sz="2400" b="1">
                <a:latin typeface="+mn-lt"/>
                <a:ea typeface="+mn-ea"/>
              </a:rPr>
              <a:t>，</a:t>
            </a:r>
            <a:r>
              <a:rPr lang="zh-CN" altLang="zh-CN" sz="2400" b="1">
                <a:latin typeface="+mn-lt"/>
                <a:ea typeface="+mn-ea"/>
              </a:rPr>
              <a:t>价电子排布与</a:t>
            </a:r>
            <a:r>
              <a:rPr lang="en-US" altLang="zh-CN" sz="2400" b="1">
                <a:latin typeface="+mn-lt"/>
                <a:ea typeface="+mn-ea"/>
              </a:rPr>
              <a:t>Cr</a:t>
            </a:r>
            <a:r>
              <a:rPr lang="zh-CN" altLang="zh-CN" sz="2400" b="1">
                <a:latin typeface="+mn-lt"/>
                <a:ea typeface="+mn-ea"/>
              </a:rPr>
              <a:t>相似</a:t>
            </a:r>
            <a:r>
              <a:rPr lang="zh-CN" altLang="en-US" sz="2400" b="1">
                <a:latin typeface="+mn-lt"/>
                <a:ea typeface="+mn-ea"/>
              </a:rPr>
              <a:t>，</a:t>
            </a:r>
            <a:r>
              <a:rPr lang="zh-CN" altLang="zh-CN" sz="2400" b="1">
                <a:latin typeface="+mn-lt"/>
                <a:ea typeface="+mn-ea"/>
              </a:rPr>
              <a:t>它的基态价电子排布式是</a:t>
            </a:r>
            <a:r>
              <a:rPr lang="zh-CN" altLang="zh-CN" sz="2400" b="1" u="sng">
                <a:latin typeface="+mn-lt"/>
                <a:ea typeface="+mn-ea"/>
              </a:rPr>
              <a:t>　　　</a:t>
            </a:r>
            <a:r>
              <a:rPr lang="en-US" altLang="zh-CN" sz="2400" b="1" u="sng">
                <a:latin typeface="+mn-lt"/>
                <a:ea typeface="+mn-ea"/>
              </a:rPr>
              <a:t>           </a:t>
            </a:r>
            <a:r>
              <a:rPr lang="zh-CN" altLang="en-US" sz="2400" b="1">
                <a:latin typeface="+mn-lt"/>
                <a:ea typeface="+mn-ea"/>
              </a:rPr>
              <a:t>；</a:t>
            </a:r>
            <a:r>
              <a:rPr lang="zh-CN" altLang="zh-CN" sz="2400" b="1">
                <a:latin typeface="+mn-lt"/>
                <a:ea typeface="+mn-ea"/>
              </a:rPr>
              <a:t>核外未成对电子数是</a:t>
            </a:r>
            <a:r>
              <a:rPr lang="zh-CN" altLang="zh-CN" sz="2400" b="1" u="sng">
                <a:latin typeface="+mn-lt"/>
                <a:ea typeface="+mn-ea"/>
              </a:rPr>
              <a:t>　</a:t>
            </a:r>
            <a:r>
              <a:rPr lang="en-US" altLang="zh-CN" sz="2400" b="1" u="sng">
                <a:latin typeface="+mn-lt"/>
                <a:ea typeface="+mn-ea"/>
              </a:rPr>
              <a:t>      </a:t>
            </a:r>
            <a:r>
              <a:rPr lang="zh-CN" altLang="zh-CN" sz="2400" b="1">
                <a:latin typeface="+mn-lt"/>
                <a:ea typeface="+mn-ea"/>
              </a:rPr>
              <a:t>个。</a:t>
            </a:r>
            <a:r>
              <a:rPr lang="en-US" altLang="zh-CN" sz="2400" b="1">
                <a:latin typeface="+mn-lt"/>
                <a:ea typeface="+mn-ea"/>
              </a:rPr>
              <a:t> </a:t>
            </a:r>
            <a:endParaRPr lang="zh-CN" altLang="zh-CN" sz="2400" b="1">
              <a:latin typeface="+mn-lt"/>
              <a:ea typeface="+mn-ea"/>
            </a:endParaRPr>
          </a:p>
        </p:txBody>
      </p:sp>
      <p:sp>
        <p:nvSpPr>
          <p:cNvPr id="13" name="文本框 12"/>
          <p:cNvSpPr txBox="1"/>
          <p:nvPr>
            <p:custDataLst>
              <p:tags r:id="rId11"/>
            </p:custDataLst>
          </p:nvPr>
        </p:nvSpPr>
        <p:spPr>
          <a:xfrm>
            <a:off x="1281224" y="5861244"/>
            <a:ext cx="989373" cy="461665"/>
          </a:xfrm>
          <a:prstGeom prst="rect">
            <a:avLst/>
          </a:prstGeom>
          <a:noFill/>
        </p:spPr>
        <p:txBody>
          <a:bodyPr wrap="none" rtlCol="0" anchor="t">
            <a:spAutoFit/>
          </a:bodyPr>
          <a:lstStyle/>
          <a:p>
            <a:r>
              <a:rPr lang="en-US" altLang="zh-CN" sz="2400" b="1">
                <a:solidFill>
                  <a:srgbClr val="FF0000"/>
                </a:solidFill>
                <a:sym typeface="+mn-ea"/>
              </a:rPr>
              <a:t>4d</a:t>
            </a:r>
            <a:r>
              <a:rPr lang="en-US" altLang="zh-CN" sz="2400" b="1" baseline="30000">
                <a:solidFill>
                  <a:srgbClr val="FF0000"/>
                </a:solidFill>
                <a:sym typeface="+mn-ea"/>
              </a:rPr>
              <a:t>5</a:t>
            </a:r>
            <a:r>
              <a:rPr lang="en-US" altLang="zh-CN" sz="2400" b="1">
                <a:solidFill>
                  <a:srgbClr val="FF0000"/>
                </a:solidFill>
                <a:sym typeface="+mn-ea"/>
              </a:rPr>
              <a:t>5s</a:t>
            </a:r>
            <a:r>
              <a:rPr lang="en-US" altLang="zh-CN" sz="2400" b="1" baseline="30000">
                <a:solidFill>
                  <a:srgbClr val="FF0000"/>
                </a:solidFill>
                <a:sym typeface="+mn-ea"/>
              </a:rPr>
              <a:t>1</a:t>
            </a:r>
            <a:endParaRPr lang="zh-CN" altLang="en-US" sz="2400"/>
          </a:p>
        </p:txBody>
      </p:sp>
      <p:sp>
        <p:nvSpPr>
          <p:cNvPr id="14" name="文本框 13"/>
          <p:cNvSpPr txBox="1"/>
          <p:nvPr>
            <p:custDataLst>
              <p:tags r:id="rId12"/>
            </p:custDataLst>
          </p:nvPr>
        </p:nvSpPr>
        <p:spPr>
          <a:xfrm>
            <a:off x="5926723" y="5939382"/>
            <a:ext cx="338554" cy="461665"/>
          </a:xfrm>
          <a:prstGeom prst="rect">
            <a:avLst/>
          </a:prstGeom>
          <a:noFill/>
        </p:spPr>
        <p:txBody>
          <a:bodyPr wrap="none" rtlCol="0" anchor="t">
            <a:spAutoFit/>
          </a:bodyPr>
          <a:lstStyle/>
          <a:p>
            <a:pPr algn="ctr"/>
            <a:r>
              <a:rPr lang="en-US" altLang="zh-CN" sz="2400" b="1">
                <a:solidFill>
                  <a:srgbClr val="FF0000"/>
                </a:solidFill>
                <a:sym typeface="+mn-ea"/>
              </a:rPr>
              <a:t>6</a:t>
            </a:r>
            <a:endParaRPr lang="en-US" altLang="zh-CN" sz="2400" b="1">
              <a:solidFill>
                <a:srgbClr val="FF0000"/>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pic>
        <p:nvPicPr>
          <p:cNvPr id="3" name="M95.eps"/>
          <p:cNvPicPr/>
          <p:nvPr>
            <p:custDataLst>
              <p:tags r:id="rId2"/>
            </p:custDataLst>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Effect>
                      <a14:sharpenSoften amount="50000"/>
                    </a14:imgEffect>
                  </a14:imgLayer>
                </a14:imgProps>
              </a:ext>
            </a:extLst>
          </a:blip>
          <a:stretch>
            <a:fillRect/>
          </a:stretch>
        </p:blipFill>
        <p:spPr>
          <a:xfrm>
            <a:off x="3467099" y="2377005"/>
            <a:ext cx="1769745" cy="2810325"/>
          </a:xfrm>
          <a:prstGeom prst="rect">
            <a:avLst/>
          </a:prstGeom>
        </p:spPr>
      </p:pic>
      <p:sp>
        <p:nvSpPr>
          <p:cNvPr id="4" name="文本框 3"/>
          <p:cNvSpPr txBox="1"/>
          <p:nvPr>
            <p:custDataLst>
              <p:tags r:id="rId5"/>
            </p:custDataLst>
          </p:nvPr>
        </p:nvSpPr>
        <p:spPr>
          <a:xfrm>
            <a:off x="536575" y="1121930"/>
            <a:ext cx="11104563" cy="1420495"/>
          </a:xfrm>
          <a:prstGeom prst="rect">
            <a:avLst/>
          </a:prstGeom>
          <a:noFill/>
        </p:spPr>
        <p:txBody>
          <a:bodyPr wrap="square" rtlCol="0">
            <a:spAutoFit/>
          </a:bodyPr>
          <a:lstStyle>
            <a:lvl1pPr>
              <a:defRPr sz="3200" b="0" i="0">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defRPr>
            </a:lvl1pPr>
          </a:lstStyle>
          <a:p>
            <a:pPr algn="just">
              <a:lnSpc>
                <a:spcPct val="120000"/>
              </a:lnSpc>
            </a:pPr>
            <a:r>
              <a:rPr lang="en-US" altLang="zh-CN" sz="2400" b="1">
                <a:latin typeface="+mn-lt"/>
                <a:ea typeface="+mn-ea"/>
              </a:rPr>
              <a:t>3.</a:t>
            </a:r>
            <a:r>
              <a:rPr lang="zh-CN" altLang="zh-CN" sz="2400" b="1">
                <a:latin typeface="+mn-lt"/>
                <a:ea typeface="+mn-ea"/>
              </a:rPr>
              <a:t>超分子化学已逐渐扩展到化学的各个分支</a:t>
            </a:r>
            <a:r>
              <a:rPr lang="zh-CN" altLang="en-US" sz="2400" b="1">
                <a:latin typeface="+mn-lt"/>
                <a:ea typeface="+mn-ea"/>
              </a:rPr>
              <a:t>，</a:t>
            </a:r>
            <a:r>
              <a:rPr lang="zh-CN" altLang="zh-CN" sz="2400" b="1">
                <a:latin typeface="+mn-lt"/>
                <a:ea typeface="+mn-ea"/>
              </a:rPr>
              <a:t>还扩展到生命科学和物理学等领域。由</a:t>
            </a:r>
            <a:r>
              <a:rPr lang="en-US" altLang="zh-CN" sz="2400" b="1">
                <a:latin typeface="+mn-lt"/>
                <a:ea typeface="+mn-ea"/>
              </a:rPr>
              <a:t>Mo</a:t>
            </a:r>
            <a:r>
              <a:rPr lang="zh-CN" altLang="zh-CN" sz="2400" b="1">
                <a:latin typeface="+mn-lt"/>
                <a:ea typeface="+mn-ea"/>
              </a:rPr>
              <a:t>将</a:t>
            </a:r>
            <a:r>
              <a:rPr lang="en-US" altLang="zh-CN" sz="2400" b="1">
                <a:latin typeface="+mn-lt"/>
                <a:ea typeface="+mn-ea"/>
              </a:rPr>
              <a:t>2</a:t>
            </a:r>
            <a:r>
              <a:rPr lang="zh-CN" altLang="zh-CN" sz="2400" b="1">
                <a:latin typeface="+mn-lt"/>
                <a:ea typeface="+mn-ea"/>
              </a:rPr>
              <a:t>个</a:t>
            </a:r>
            <a:r>
              <a:rPr lang="en-US" altLang="zh-CN" sz="2400" b="1">
                <a:latin typeface="+mn-lt"/>
                <a:ea typeface="+mn-ea"/>
              </a:rPr>
              <a:t>C</a:t>
            </a:r>
            <a:r>
              <a:rPr lang="en-US" altLang="zh-CN" sz="2400" b="1" baseline="-25000">
                <a:latin typeface="+mn-lt"/>
                <a:ea typeface="+mn-ea"/>
              </a:rPr>
              <a:t>60</a:t>
            </a:r>
            <a:r>
              <a:rPr lang="zh-CN" altLang="zh-CN" sz="2400" b="1">
                <a:latin typeface="+mn-lt"/>
                <a:ea typeface="+mn-ea"/>
              </a:rPr>
              <a:t>分子、</a:t>
            </a:r>
            <a:r>
              <a:rPr lang="en-US" altLang="zh-CN" sz="2400" b="1">
                <a:latin typeface="+mn-lt"/>
                <a:ea typeface="+mn-ea"/>
              </a:rPr>
              <a:t>2</a:t>
            </a:r>
            <a:r>
              <a:rPr lang="zh-CN" altLang="zh-CN" sz="2400" b="1">
                <a:latin typeface="+mn-lt"/>
                <a:ea typeface="+mn-ea"/>
              </a:rPr>
              <a:t>个</a:t>
            </a:r>
            <a:r>
              <a:rPr lang="en-US" altLang="zh-CN" sz="2400" b="1">
                <a:latin typeface="+mn-lt"/>
                <a:ea typeface="+mn-ea"/>
              </a:rPr>
              <a:t>p-</a:t>
            </a:r>
            <a:r>
              <a:rPr lang="zh-CN" altLang="zh-CN" sz="2400" b="1">
                <a:latin typeface="+mn-lt"/>
                <a:ea typeface="+mn-ea"/>
              </a:rPr>
              <a:t>甲酸丁酯吡啶及</a:t>
            </a:r>
            <a:r>
              <a:rPr lang="en-US" altLang="zh-CN" sz="2400" b="1">
                <a:latin typeface="+mn-lt"/>
                <a:ea typeface="+mn-ea"/>
              </a:rPr>
              <a:t>2</a:t>
            </a:r>
            <a:r>
              <a:rPr lang="zh-CN" altLang="zh-CN" sz="2400" b="1">
                <a:latin typeface="+mn-lt"/>
                <a:ea typeface="+mn-ea"/>
              </a:rPr>
              <a:t>个</a:t>
            </a:r>
            <a:r>
              <a:rPr lang="en-US" altLang="zh-CN" sz="2400" b="1">
                <a:latin typeface="+mn-lt"/>
                <a:ea typeface="+mn-ea"/>
              </a:rPr>
              <a:t>CO</a:t>
            </a:r>
            <a:r>
              <a:rPr lang="zh-CN" altLang="zh-CN" sz="2400" b="1">
                <a:latin typeface="+mn-lt"/>
                <a:ea typeface="+mn-ea"/>
              </a:rPr>
              <a:t>分子利用配位键自组装的超分子结构如图所示</a:t>
            </a:r>
            <a:r>
              <a:rPr lang="zh-CN" altLang="en-US" sz="2400" b="1">
                <a:latin typeface="+mn-lt"/>
                <a:ea typeface="+mn-ea"/>
              </a:rPr>
              <a:t>：</a:t>
            </a:r>
            <a:endParaRPr lang="zh-CN" altLang="zh-CN" sz="2400" b="1">
              <a:latin typeface="+mn-lt"/>
              <a:ea typeface="+mn-ea"/>
            </a:endParaRPr>
          </a:p>
        </p:txBody>
      </p:sp>
      <p:graphicFrame>
        <p:nvGraphicFramePr>
          <p:cNvPr id="5" name="对象 4"/>
          <p:cNvGraphicFramePr>
            <a:graphicFrameLocks noChangeAspect="1"/>
          </p:cNvGraphicFramePr>
          <p:nvPr>
            <p:custDataLst>
              <p:tags r:id="rId6"/>
            </p:custDataLst>
          </p:nvPr>
        </p:nvGraphicFramePr>
        <p:xfrm>
          <a:off x="6776803" y="2927012"/>
          <a:ext cx="2043264" cy="1270601"/>
        </p:xfrm>
        <a:graphic>
          <a:graphicData uri="http://schemas.openxmlformats.org/presentationml/2006/ole">
            <mc:AlternateContent xmlns:mc="http://schemas.openxmlformats.org/markup-compatibility/2006">
              <mc:Choice xmlns:v="urn:schemas-microsoft-com:vml" Requires="v">
                <p:oleObj spid="_x0000_s1039" name="CS ChemDraw Drawing" r:id="rId7" imgW="991235" imgH="617220" progId="ChemDraw.Document.6.0">
                  <p:embed/>
                </p:oleObj>
              </mc:Choice>
              <mc:Fallback>
                <p:oleObj name="CS ChemDraw Drawing" r:id="rId7" imgW="991235" imgH="617220" progId="ChemDraw.Document.6.0">
                  <p:embed/>
                  <p:pic>
                    <p:nvPicPr>
                      <p:cNvPr id="0" name="OLE substitute image"/>
                      <p:cNvPicPr/>
                      <p:nvPr/>
                    </p:nvPicPr>
                    <p:blipFill>
                      <a:blip r:embed="rId8"/>
                      <a:stretch>
                        <a:fillRect/>
                      </a:stretch>
                    </p:blipFill>
                    <p:spPr>
                      <a:xfrm>
                        <a:off x="6776803" y="2927012"/>
                        <a:ext cx="2043264" cy="1270601"/>
                      </a:xfrm>
                      <a:prstGeom prst="rect">
                        <a:avLst/>
                      </a:prstGeom>
                    </p:spPr>
                  </p:pic>
                </p:oleObj>
              </mc:Fallback>
            </mc:AlternateContent>
          </a:graphicData>
        </a:graphic>
      </p:graphicFrame>
      <p:sp>
        <p:nvSpPr>
          <p:cNvPr id="6" name="文本框 5"/>
          <p:cNvSpPr txBox="1"/>
          <p:nvPr>
            <p:custDataLst>
              <p:tags r:id="rId9"/>
            </p:custDataLst>
          </p:nvPr>
        </p:nvSpPr>
        <p:spPr>
          <a:xfrm>
            <a:off x="6776803" y="4282565"/>
            <a:ext cx="2223283" cy="369332"/>
          </a:xfrm>
          <a:prstGeom prst="rect">
            <a:avLst/>
          </a:prstGeom>
          <a:noFill/>
        </p:spPr>
        <p:txBody>
          <a:bodyPr wrap="square" rtlCol="0">
            <a:spAutoFit/>
          </a:bodyPr>
          <a:lstStyle/>
          <a:p>
            <a:pPr algn="ctr"/>
            <a:r>
              <a:rPr lang="en-US" altLang="zh-CN" b="1">
                <a:cs typeface="Times New Roman" panose="02020603050405020304" pitchFamily="18" charset="0"/>
              </a:rPr>
              <a:t>p-</a:t>
            </a:r>
            <a:r>
              <a:rPr lang="zh-CN" altLang="zh-CN" b="1">
                <a:cs typeface="Times New Roman" panose="02020603050405020304" pitchFamily="18" charset="0"/>
              </a:rPr>
              <a:t>甲酸丁酯吡啶配体</a:t>
            </a:r>
            <a:endParaRPr lang="zh-CN" altLang="en-US" sz="900" b="1">
              <a:cs typeface="Times New Roman" panose="02020603050405020304" pitchFamily="18" charset="0"/>
            </a:endParaRPr>
          </a:p>
        </p:txBody>
      </p:sp>
      <p:sp>
        <p:nvSpPr>
          <p:cNvPr id="12" name="文本框 11"/>
          <p:cNvSpPr txBox="1"/>
          <p:nvPr>
            <p:custDataLst>
              <p:tags r:id="rId10"/>
            </p:custDataLst>
          </p:nvPr>
        </p:nvSpPr>
        <p:spPr>
          <a:xfrm>
            <a:off x="570150" y="5487408"/>
            <a:ext cx="6973650" cy="940963"/>
          </a:xfrm>
          <a:prstGeom prst="rect">
            <a:avLst/>
          </a:prstGeom>
          <a:noFill/>
        </p:spPr>
        <p:txBody>
          <a:bodyPr wrap="square" rtlCol="0">
            <a:spAutoFit/>
          </a:bodyPr>
          <a:lstStyle>
            <a:lvl1pPr>
              <a:defRPr sz="3200" b="0" i="0">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defRPr>
            </a:lvl1pPr>
          </a:lstStyle>
          <a:p>
            <a:pPr algn="just">
              <a:lnSpc>
                <a:spcPct val="120000"/>
              </a:lnSpc>
            </a:pPr>
            <a:r>
              <a:rPr lang="en-US" altLang="zh-CN" sz="2400" b="1">
                <a:latin typeface="+mn-lt"/>
                <a:ea typeface="+mn-ea"/>
              </a:rPr>
              <a:t>(2)</a:t>
            </a:r>
            <a:r>
              <a:rPr lang="zh-CN" altLang="zh-CN" sz="2400" b="1">
                <a:latin typeface="+mn-lt"/>
                <a:ea typeface="+mn-ea"/>
              </a:rPr>
              <a:t>该超分子中存在的化学键类型有</a:t>
            </a:r>
            <a:r>
              <a:rPr lang="zh-CN" altLang="zh-CN" sz="2400" b="1" u="sng">
                <a:latin typeface="+mn-lt"/>
                <a:ea typeface="+mn-ea"/>
              </a:rPr>
              <a:t>　　　</a:t>
            </a:r>
            <a:r>
              <a:rPr lang="zh-CN" altLang="zh-CN" sz="2400" b="1">
                <a:latin typeface="+mn-lt"/>
                <a:ea typeface="+mn-ea"/>
              </a:rPr>
              <a:t>。</a:t>
            </a:r>
            <a:r>
              <a:rPr lang="en-US" altLang="zh-CN" sz="2400" b="1">
                <a:latin typeface="+mn-lt"/>
                <a:ea typeface="+mn-ea"/>
              </a:rPr>
              <a:t> </a:t>
            </a:r>
            <a:endParaRPr lang="zh-CN" altLang="zh-CN" sz="2400" b="1">
              <a:latin typeface="+mn-lt"/>
              <a:ea typeface="+mn-ea"/>
            </a:endParaRPr>
          </a:p>
          <a:p>
            <a:pPr algn="just">
              <a:lnSpc>
                <a:spcPct val="120000"/>
              </a:lnSpc>
            </a:pPr>
            <a:r>
              <a:rPr lang="en-US" altLang="zh-CN" sz="2400" b="1">
                <a:latin typeface="+mn-lt"/>
                <a:ea typeface="+mn-ea"/>
              </a:rPr>
              <a:t>A. </a:t>
            </a:r>
            <a:r>
              <a:rPr lang="en-US" altLang="zh-CN" sz="2400" b="1">
                <a:latin typeface="+mn-lt"/>
                <a:ea typeface="+mn-ea"/>
                <a:cs typeface="Arial" panose="020B0604020202020204" pitchFamily="34" charset="0"/>
              </a:rPr>
              <a:t>σ</a:t>
            </a:r>
            <a:r>
              <a:rPr lang="zh-CN" altLang="zh-CN" sz="2400" b="1">
                <a:latin typeface="+mn-lt"/>
                <a:ea typeface="+mn-ea"/>
              </a:rPr>
              <a:t>键</a:t>
            </a:r>
            <a:r>
              <a:rPr lang="en-US" altLang="zh-CN" sz="2400" b="1">
                <a:latin typeface="+mn-lt"/>
                <a:ea typeface="+mn-ea"/>
              </a:rPr>
              <a:t> 	B. π</a:t>
            </a:r>
            <a:r>
              <a:rPr lang="zh-CN" altLang="zh-CN" sz="2400" b="1">
                <a:latin typeface="+mn-lt"/>
                <a:ea typeface="+mn-ea"/>
              </a:rPr>
              <a:t>键</a:t>
            </a:r>
            <a:r>
              <a:rPr lang="en-US" altLang="zh-CN" sz="2400" b="1">
                <a:latin typeface="+mn-lt"/>
                <a:ea typeface="+mn-ea"/>
              </a:rPr>
              <a:t>       C. </a:t>
            </a:r>
            <a:r>
              <a:rPr lang="zh-CN" altLang="zh-CN" sz="2400" b="1">
                <a:latin typeface="+mn-lt"/>
                <a:ea typeface="+mn-ea"/>
              </a:rPr>
              <a:t>离子键</a:t>
            </a:r>
            <a:r>
              <a:rPr lang="en-US" altLang="zh-CN" sz="2400" b="1">
                <a:latin typeface="+mn-lt"/>
                <a:ea typeface="+mn-ea"/>
              </a:rPr>
              <a:t>	        D. </a:t>
            </a:r>
            <a:r>
              <a:rPr lang="zh-CN" altLang="zh-CN" sz="2400" b="1">
                <a:latin typeface="+mn-lt"/>
                <a:ea typeface="+mn-ea"/>
              </a:rPr>
              <a:t>氢键</a:t>
            </a:r>
            <a:endParaRPr lang="zh-CN" altLang="zh-CN" sz="2400" b="1">
              <a:latin typeface="+mn-lt"/>
              <a:ea typeface="+mn-ea"/>
            </a:endParaRPr>
          </a:p>
        </p:txBody>
      </p:sp>
      <p:sp>
        <p:nvSpPr>
          <p:cNvPr id="13" name="文本框 12"/>
          <p:cNvSpPr txBox="1"/>
          <p:nvPr>
            <p:custDataLst>
              <p:tags r:id="rId11"/>
            </p:custDataLst>
          </p:nvPr>
        </p:nvSpPr>
        <p:spPr>
          <a:xfrm>
            <a:off x="5400040" y="5475085"/>
            <a:ext cx="695960" cy="521970"/>
          </a:xfrm>
          <a:prstGeom prst="rect">
            <a:avLst/>
          </a:prstGeom>
          <a:noFill/>
        </p:spPr>
        <p:txBody>
          <a:bodyPr wrap="none" rtlCol="0" anchor="t">
            <a:spAutoFit/>
          </a:bodyPr>
          <a:lstStyle/>
          <a:p>
            <a:r>
              <a:rPr lang="en-US" altLang="zh-CN" sz="2800" b="1">
                <a:solidFill>
                  <a:srgbClr val="FF0000"/>
                </a:solidFill>
                <a:sym typeface="+mn-ea"/>
              </a:rPr>
              <a:t>AB</a:t>
            </a:r>
            <a:endParaRPr lang="en-US" altLang="zh-CN" sz="2800" b="1">
              <a:solidFill>
                <a:srgbClr val="FF0000"/>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pic>
        <p:nvPicPr>
          <p:cNvPr id="3" name="M95.eps"/>
          <p:cNvPicPr/>
          <p:nvPr>
            <p:custDataLst>
              <p:tags r:id="rId2"/>
            </p:custDataLst>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Effect>
                      <a14:sharpenSoften amount="50000"/>
                    </a14:imgEffect>
                  </a14:imgLayer>
                </a14:imgProps>
              </a:ext>
            </a:extLst>
          </a:blip>
          <a:stretch>
            <a:fillRect/>
          </a:stretch>
        </p:blipFill>
        <p:spPr>
          <a:xfrm>
            <a:off x="3467099" y="2377005"/>
            <a:ext cx="1769745" cy="2810325"/>
          </a:xfrm>
          <a:prstGeom prst="rect">
            <a:avLst/>
          </a:prstGeom>
        </p:spPr>
      </p:pic>
      <p:sp>
        <p:nvSpPr>
          <p:cNvPr id="4" name="文本框 3"/>
          <p:cNvSpPr txBox="1"/>
          <p:nvPr>
            <p:custDataLst>
              <p:tags r:id="rId5"/>
            </p:custDataLst>
          </p:nvPr>
        </p:nvSpPr>
        <p:spPr>
          <a:xfrm>
            <a:off x="536575" y="1121930"/>
            <a:ext cx="11104563" cy="1420495"/>
          </a:xfrm>
          <a:prstGeom prst="rect">
            <a:avLst/>
          </a:prstGeom>
          <a:noFill/>
        </p:spPr>
        <p:txBody>
          <a:bodyPr wrap="square" rtlCol="0">
            <a:spAutoFit/>
          </a:bodyPr>
          <a:lstStyle>
            <a:lvl1pPr>
              <a:defRPr sz="3200" b="0" i="0">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defRPr>
            </a:lvl1pPr>
          </a:lstStyle>
          <a:p>
            <a:pPr algn="just">
              <a:lnSpc>
                <a:spcPct val="120000"/>
              </a:lnSpc>
            </a:pPr>
            <a:r>
              <a:rPr lang="en-US" altLang="zh-CN" sz="2400" b="1">
                <a:latin typeface="+mn-lt"/>
                <a:ea typeface="+mn-ea"/>
              </a:rPr>
              <a:t>3.</a:t>
            </a:r>
            <a:r>
              <a:rPr lang="zh-CN" altLang="zh-CN" sz="2400" b="1">
                <a:latin typeface="+mn-lt"/>
                <a:ea typeface="+mn-ea"/>
              </a:rPr>
              <a:t>超分子化学已逐渐扩展到化学的各个分支</a:t>
            </a:r>
            <a:r>
              <a:rPr lang="zh-CN" altLang="en-US" sz="2400" b="1">
                <a:latin typeface="+mn-lt"/>
                <a:ea typeface="+mn-ea"/>
              </a:rPr>
              <a:t>，</a:t>
            </a:r>
            <a:r>
              <a:rPr lang="zh-CN" altLang="zh-CN" sz="2400" b="1">
                <a:latin typeface="+mn-lt"/>
                <a:ea typeface="+mn-ea"/>
              </a:rPr>
              <a:t>还扩展到生命科学和物理学等领域。由</a:t>
            </a:r>
            <a:r>
              <a:rPr lang="en-US" altLang="zh-CN" sz="2400" b="1">
                <a:latin typeface="+mn-lt"/>
                <a:ea typeface="+mn-ea"/>
              </a:rPr>
              <a:t>Mo</a:t>
            </a:r>
            <a:r>
              <a:rPr lang="zh-CN" altLang="zh-CN" sz="2400" b="1">
                <a:latin typeface="+mn-lt"/>
                <a:ea typeface="+mn-ea"/>
              </a:rPr>
              <a:t>将</a:t>
            </a:r>
            <a:r>
              <a:rPr lang="en-US" altLang="zh-CN" sz="2400" b="1">
                <a:latin typeface="+mn-lt"/>
                <a:ea typeface="+mn-ea"/>
              </a:rPr>
              <a:t>2</a:t>
            </a:r>
            <a:r>
              <a:rPr lang="zh-CN" altLang="zh-CN" sz="2400" b="1">
                <a:latin typeface="+mn-lt"/>
                <a:ea typeface="+mn-ea"/>
              </a:rPr>
              <a:t>个</a:t>
            </a:r>
            <a:r>
              <a:rPr lang="en-US" altLang="zh-CN" sz="2400" b="1">
                <a:latin typeface="+mn-lt"/>
                <a:ea typeface="+mn-ea"/>
              </a:rPr>
              <a:t>C</a:t>
            </a:r>
            <a:r>
              <a:rPr lang="en-US" altLang="zh-CN" sz="2400" b="1" baseline="-25000">
                <a:latin typeface="+mn-lt"/>
                <a:ea typeface="+mn-ea"/>
              </a:rPr>
              <a:t>60</a:t>
            </a:r>
            <a:r>
              <a:rPr lang="zh-CN" altLang="zh-CN" sz="2400" b="1">
                <a:latin typeface="+mn-lt"/>
                <a:ea typeface="+mn-ea"/>
              </a:rPr>
              <a:t>分子、</a:t>
            </a:r>
            <a:r>
              <a:rPr lang="en-US" altLang="zh-CN" sz="2400" b="1">
                <a:latin typeface="+mn-lt"/>
                <a:ea typeface="+mn-ea"/>
              </a:rPr>
              <a:t>2</a:t>
            </a:r>
            <a:r>
              <a:rPr lang="zh-CN" altLang="zh-CN" sz="2400" b="1">
                <a:latin typeface="+mn-lt"/>
                <a:ea typeface="+mn-ea"/>
              </a:rPr>
              <a:t>个</a:t>
            </a:r>
            <a:r>
              <a:rPr lang="en-US" altLang="zh-CN" sz="2400" b="1">
                <a:latin typeface="+mn-lt"/>
                <a:ea typeface="+mn-ea"/>
              </a:rPr>
              <a:t>p-</a:t>
            </a:r>
            <a:r>
              <a:rPr lang="zh-CN" altLang="zh-CN" sz="2400" b="1">
                <a:latin typeface="+mn-lt"/>
                <a:ea typeface="+mn-ea"/>
              </a:rPr>
              <a:t>甲酸丁酯吡啶及</a:t>
            </a:r>
            <a:r>
              <a:rPr lang="en-US" altLang="zh-CN" sz="2400" b="1">
                <a:latin typeface="+mn-lt"/>
                <a:ea typeface="+mn-ea"/>
              </a:rPr>
              <a:t>2</a:t>
            </a:r>
            <a:r>
              <a:rPr lang="zh-CN" altLang="zh-CN" sz="2400" b="1">
                <a:latin typeface="+mn-lt"/>
                <a:ea typeface="+mn-ea"/>
              </a:rPr>
              <a:t>个</a:t>
            </a:r>
            <a:r>
              <a:rPr lang="en-US" altLang="zh-CN" sz="2400" b="1">
                <a:latin typeface="+mn-lt"/>
                <a:ea typeface="+mn-ea"/>
              </a:rPr>
              <a:t>CO</a:t>
            </a:r>
            <a:r>
              <a:rPr lang="zh-CN" altLang="zh-CN" sz="2400" b="1">
                <a:latin typeface="+mn-lt"/>
                <a:ea typeface="+mn-ea"/>
              </a:rPr>
              <a:t>分子利用配位键自组装的超分子结构如图所示</a:t>
            </a:r>
            <a:r>
              <a:rPr lang="zh-CN" altLang="en-US" sz="2400" b="1">
                <a:latin typeface="+mn-lt"/>
                <a:ea typeface="+mn-ea"/>
              </a:rPr>
              <a:t>：</a:t>
            </a:r>
            <a:endParaRPr lang="zh-CN" altLang="zh-CN" sz="2400" b="1">
              <a:latin typeface="+mn-lt"/>
              <a:ea typeface="+mn-ea"/>
            </a:endParaRPr>
          </a:p>
        </p:txBody>
      </p:sp>
      <p:graphicFrame>
        <p:nvGraphicFramePr>
          <p:cNvPr id="5" name="对象 4"/>
          <p:cNvGraphicFramePr>
            <a:graphicFrameLocks noChangeAspect="1"/>
          </p:cNvGraphicFramePr>
          <p:nvPr>
            <p:custDataLst>
              <p:tags r:id="rId6"/>
            </p:custDataLst>
          </p:nvPr>
        </p:nvGraphicFramePr>
        <p:xfrm>
          <a:off x="6776803" y="2927012"/>
          <a:ext cx="2043264" cy="1270601"/>
        </p:xfrm>
        <a:graphic>
          <a:graphicData uri="http://schemas.openxmlformats.org/presentationml/2006/ole">
            <mc:AlternateContent xmlns:mc="http://schemas.openxmlformats.org/markup-compatibility/2006">
              <mc:Choice xmlns:v="urn:schemas-microsoft-com:vml" Requires="v">
                <p:oleObj spid="_x0000_s1040" name="CS ChemDraw Drawing" r:id="rId7" imgW="991235" imgH="617220" progId="ChemDraw.Document.6.0">
                  <p:embed/>
                </p:oleObj>
              </mc:Choice>
              <mc:Fallback>
                <p:oleObj name="CS ChemDraw Drawing" r:id="rId7" imgW="991235" imgH="617220" progId="ChemDraw.Document.6.0">
                  <p:embed/>
                  <p:pic>
                    <p:nvPicPr>
                      <p:cNvPr id="0" name="OLE substitute image"/>
                      <p:cNvPicPr/>
                      <p:nvPr/>
                    </p:nvPicPr>
                    <p:blipFill>
                      <a:blip r:embed="rId8"/>
                      <a:stretch>
                        <a:fillRect/>
                      </a:stretch>
                    </p:blipFill>
                    <p:spPr>
                      <a:xfrm>
                        <a:off x="6776803" y="2927012"/>
                        <a:ext cx="2043264" cy="1270601"/>
                      </a:xfrm>
                      <a:prstGeom prst="rect">
                        <a:avLst/>
                      </a:prstGeom>
                    </p:spPr>
                  </p:pic>
                </p:oleObj>
              </mc:Fallback>
            </mc:AlternateContent>
          </a:graphicData>
        </a:graphic>
      </p:graphicFrame>
      <p:sp>
        <p:nvSpPr>
          <p:cNvPr id="6" name="文本框 5"/>
          <p:cNvSpPr txBox="1"/>
          <p:nvPr>
            <p:custDataLst>
              <p:tags r:id="rId9"/>
            </p:custDataLst>
          </p:nvPr>
        </p:nvSpPr>
        <p:spPr>
          <a:xfrm>
            <a:off x="6776803" y="4282565"/>
            <a:ext cx="2223283" cy="369332"/>
          </a:xfrm>
          <a:prstGeom prst="rect">
            <a:avLst/>
          </a:prstGeom>
          <a:noFill/>
        </p:spPr>
        <p:txBody>
          <a:bodyPr wrap="square" rtlCol="0">
            <a:spAutoFit/>
          </a:bodyPr>
          <a:lstStyle/>
          <a:p>
            <a:pPr algn="ctr"/>
            <a:r>
              <a:rPr lang="en-US" altLang="zh-CN" b="1">
                <a:cs typeface="Times New Roman" panose="02020603050405020304" pitchFamily="18" charset="0"/>
              </a:rPr>
              <a:t>p-</a:t>
            </a:r>
            <a:r>
              <a:rPr lang="zh-CN" altLang="zh-CN" b="1">
                <a:cs typeface="Times New Roman" panose="02020603050405020304" pitchFamily="18" charset="0"/>
              </a:rPr>
              <a:t>甲酸丁酯吡啶配体</a:t>
            </a:r>
            <a:endParaRPr lang="zh-CN" altLang="en-US" sz="900" b="1">
              <a:cs typeface="Times New Roman" panose="02020603050405020304" pitchFamily="18" charset="0"/>
            </a:endParaRPr>
          </a:p>
        </p:txBody>
      </p:sp>
      <p:sp>
        <p:nvSpPr>
          <p:cNvPr id="12" name="文本框 11"/>
          <p:cNvSpPr txBox="1"/>
          <p:nvPr>
            <p:custDataLst>
              <p:tags r:id="rId10"/>
            </p:custDataLst>
          </p:nvPr>
        </p:nvSpPr>
        <p:spPr>
          <a:xfrm>
            <a:off x="536575" y="5487408"/>
            <a:ext cx="11104563" cy="940963"/>
          </a:xfrm>
          <a:prstGeom prst="rect">
            <a:avLst/>
          </a:prstGeom>
          <a:noFill/>
        </p:spPr>
        <p:txBody>
          <a:bodyPr wrap="square" rtlCol="0">
            <a:spAutoFit/>
          </a:bodyPr>
          <a:lstStyle>
            <a:lvl1pPr>
              <a:defRPr sz="3200" b="0" i="0">
                <a:solidFill>
                  <a:srgbClr val="000000"/>
                </a:solidFill>
                <a:effectLst/>
                <a:latin typeface="Times New Roman" panose="02020603050405020304" pitchFamily="18" charset="0"/>
                <a:ea typeface="黑体" panose="02010609060101010101" pitchFamily="2" charset="-122"/>
                <a:cs typeface="Times New Roman" panose="02020603050405020304" pitchFamily="18" charset="0"/>
              </a:defRPr>
            </a:lvl1pPr>
          </a:lstStyle>
          <a:p>
            <a:pPr algn="just">
              <a:lnSpc>
                <a:spcPct val="120000"/>
              </a:lnSpc>
            </a:pPr>
            <a:r>
              <a:rPr lang="en-US" altLang="zh-CN" sz="2400" b="1">
                <a:latin typeface="+mn-lt"/>
                <a:ea typeface="+mn-ea"/>
              </a:rPr>
              <a:t>(3)</a:t>
            </a:r>
            <a:r>
              <a:rPr lang="zh-CN" altLang="zh-CN" sz="2400" b="1">
                <a:latin typeface="+mn-lt"/>
                <a:ea typeface="+mn-ea"/>
              </a:rPr>
              <a:t>该超分子中配体</a:t>
            </a:r>
            <a:r>
              <a:rPr lang="en-US" altLang="zh-CN" sz="2400" b="1">
                <a:latin typeface="+mn-lt"/>
                <a:ea typeface="+mn-ea"/>
              </a:rPr>
              <a:t>CO</a:t>
            </a:r>
            <a:r>
              <a:rPr lang="zh-CN" altLang="zh-CN" sz="2400" b="1">
                <a:latin typeface="+mn-lt"/>
                <a:ea typeface="+mn-ea"/>
              </a:rPr>
              <a:t>提供孤电子对的原子是</a:t>
            </a:r>
            <a:r>
              <a:rPr lang="zh-CN" altLang="zh-CN" sz="2400" b="1" u="sng">
                <a:latin typeface="+mn-lt"/>
                <a:ea typeface="+mn-ea"/>
              </a:rPr>
              <a:t>　　</a:t>
            </a:r>
            <a:r>
              <a:rPr lang="en-US" altLang="zh-CN" sz="2400" b="1">
                <a:latin typeface="+mn-lt"/>
                <a:ea typeface="+mn-ea"/>
              </a:rPr>
              <a:t>(</a:t>
            </a:r>
            <a:r>
              <a:rPr lang="zh-CN" altLang="zh-CN" sz="2400" b="1">
                <a:latin typeface="+mn-lt"/>
                <a:ea typeface="+mn-ea"/>
              </a:rPr>
              <a:t>填元素符号</a:t>
            </a:r>
            <a:r>
              <a:rPr lang="en-US" altLang="zh-CN" sz="2400" b="1">
                <a:latin typeface="+mn-lt"/>
                <a:ea typeface="+mn-ea"/>
              </a:rPr>
              <a:t>)</a:t>
            </a:r>
            <a:r>
              <a:rPr lang="zh-CN" altLang="en-US" sz="2400" b="1">
                <a:latin typeface="+mn-lt"/>
                <a:ea typeface="+mn-ea"/>
              </a:rPr>
              <a:t>，</a:t>
            </a:r>
            <a:r>
              <a:rPr lang="en-US" altLang="zh-CN" sz="2400" b="1">
                <a:latin typeface="+mn-lt"/>
                <a:ea typeface="+mn-ea"/>
              </a:rPr>
              <a:t>p-</a:t>
            </a:r>
            <a:r>
              <a:rPr lang="zh-CN" altLang="zh-CN" sz="2400" b="1">
                <a:latin typeface="+mn-lt"/>
                <a:ea typeface="+mn-ea"/>
              </a:rPr>
              <a:t>甲酸丁酯吡啶配体中</a:t>
            </a:r>
            <a:r>
              <a:rPr lang="en-US" altLang="zh-CN" sz="2400" b="1">
                <a:latin typeface="+mn-lt"/>
                <a:ea typeface="+mn-ea"/>
              </a:rPr>
              <a:t>C</a:t>
            </a:r>
            <a:r>
              <a:rPr lang="zh-CN" altLang="zh-CN" sz="2400" b="1">
                <a:latin typeface="+mn-lt"/>
                <a:ea typeface="+mn-ea"/>
              </a:rPr>
              <a:t>原子的杂化方式有</a:t>
            </a:r>
            <a:r>
              <a:rPr lang="zh-CN" altLang="zh-CN" sz="2400" b="1" u="sng">
                <a:latin typeface="+mn-lt"/>
                <a:ea typeface="+mn-ea"/>
              </a:rPr>
              <a:t>　　</a:t>
            </a:r>
            <a:r>
              <a:rPr lang="en-US" altLang="zh-CN" sz="2400" b="1" u="sng">
                <a:latin typeface="+mn-lt"/>
                <a:ea typeface="+mn-ea"/>
              </a:rPr>
              <a:t>             </a:t>
            </a:r>
            <a:r>
              <a:rPr lang="zh-CN" altLang="zh-CN" sz="2400" b="1" u="sng">
                <a:latin typeface="+mn-lt"/>
                <a:ea typeface="+mn-ea"/>
              </a:rPr>
              <a:t>　</a:t>
            </a:r>
            <a:r>
              <a:rPr lang="zh-CN" altLang="zh-CN" sz="2400" b="1">
                <a:latin typeface="+mn-lt"/>
                <a:ea typeface="+mn-ea"/>
              </a:rPr>
              <a:t>。</a:t>
            </a:r>
            <a:r>
              <a:rPr lang="en-US" altLang="zh-CN" sz="2400" b="1">
                <a:latin typeface="+mn-lt"/>
                <a:ea typeface="+mn-ea"/>
              </a:rPr>
              <a:t> </a:t>
            </a:r>
            <a:endParaRPr lang="zh-CN" altLang="zh-CN" sz="2400" b="1">
              <a:latin typeface="+mn-lt"/>
              <a:ea typeface="+mn-ea"/>
            </a:endParaRPr>
          </a:p>
        </p:txBody>
      </p:sp>
      <p:sp>
        <p:nvSpPr>
          <p:cNvPr id="13" name="文本框 12"/>
          <p:cNvSpPr txBox="1"/>
          <p:nvPr>
            <p:custDataLst>
              <p:tags r:id="rId11"/>
            </p:custDataLst>
          </p:nvPr>
        </p:nvSpPr>
        <p:spPr>
          <a:xfrm>
            <a:off x="6921500" y="5470280"/>
            <a:ext cx="444352" cy="523220"/>
          </a:xfrm>
          <a:prstGeom prst="rect">
            <a:avLst/>
          </a:prstGeom>
          <a:noFill/>
        </p:spPr>
        <p:txBody>
          <a:bodyPr wrap="none" rtlCol="0" anchor="t">
            <a:spAutoFit/>
          </a:bodyPr>
          <a:lstStyle/>
          <a:p>
            <a:r>
              <a:rPr lang="en-US" altLang="zh-CN" sz="2800" b="1">
                <a:solidFill>
                  <a:srgbClr val="FF0000"/>
                </a:solidFill>
                <a:sym typeface="+mn-ea"/>
              </a:rPr>
              <a:t>C</a:t>
            </a:r>
            <a:endParaRPr lang="en-US" altLang="zh-CN" sz="2800" b="1">
              <a:solidFill>
                <a:srgbClr val="FF0000"/>
              </a:solidFill>
              <a:sym typeface="+mn-ea"/>
            </a:endParaRPr>
          </a:p>
        </p:txBody>
      </p:sp>
      <p:sp>
        <p:nvSpPr>
          <p:cNvPr id="14" name="文本框 13"/>
          <p:cNvSpPr txBox="1"/>
          <p:nvPr>
            <p:custDataLst>
              <p:tags r:id="rId12"/>
            </p:custDataLst>
          </p:nvPr>
        </p:nvSpPr>
        <p:spPr>
          <a:xfrm>
            <a:off x="4504913" y="5854351"/>
            <a:ext cx="1463862" cy="523220"/>
          </a:xfrm>
          <a:prstGeom prst="rect">
            <a:avLst/>
          </a:prstGeom>
          <a:noFill/>
        </p:spPr>
        <p:txBody>
          <a:bodyPr wrap="none" rtlCol="0" anchor="t">
            <a:spAutoFit/>
          </a:bodyPr>
          <a:lstStyle/>
          <a:p>
            <a:pPr fontAlgn="auto"/>
            <a:r>
              <a:rPr lang="en-US" altLang="zh-CN" sz="2800" b="1">
                <a:solidFill>
                  <a:srgbClr val="FF0000"/>
                </a:solidFill>
                <a:sym typeface="+mn-ea"/>
              </a:rPr>
              <a:t>sp</a:t>
            </a:r>
            <a:r>
              <a:rPr lang="en-US" altLang="zh-CN" sz="2800" b="1" baseline="30000">
                <a:solidFill>
                  <a:srgbClr val="FF0000"/>
                </a:solidFill>
                <a:sym typeface="+mn-ea"/>
              </a:rPr>
              <a:t>2</a:t>
            </a:r>
            <a:r>
              <a:rPr lang="zh-CN" altLang="zh-CN" sz="2800" b="1">
                <a:solidFill>
                  <a:srgbClr val="FF0000"/>
                </a:solidFill>
                <a:sym typeface="+mn-ea"/>
              </a:rPr>
              <a:t>和</a:t>
            </a:r>
            <a:r>
              <a:rPr lang="en-US" altLang="zh-CN" sz="2800" b="1">
                <a:solidFill>
                  <a:srgbClr val="FF0000"/>
                </a:solidFill>
                <a:sym typeface="+mn-ea"/>
              </a:rPr>
              <a:t>sp</a:t>
            </a:r>
            <a:r>
              <a:rPr lang="en-US" altLang="zh-CN" sz="2800" b="1" baseline="30000">
                <a:solidFill>
                  <a:srgbClr val="FF0000"/>
                </a:solidFill>
                <a:sym typeface="+mn-ea"/>
              </a:rPr>
              <a:t>3</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3" name="文本框 2"/>
          <p:cNvSpPr txBox="1"/>
          <p:nvPr>
            <p:custDataLst>
              <p:tags r:id="rId2"/>
            </p:custDataLst>
          </p:nvPr>
        </p:nvSpPr>
        <p:spPr>
          <a:xfrm>
            <a:off x="231258" y="933383"/>
            <a:ext cx="1608174" cy="497765"/>
          </a:xfrm>
          <a:prstGeom prst="rect">
            <a:avLst/>
          </a:prstGeom>
          <a:noFill/>
        </p:spPr>
        <p:txBody>
          <a:bodyPr wrap="square">
            <a:spAutoFit/>
          </a:bodyPr>
          <a:lstStyle/>
          <a:p>
            <a:pPr marL="342900" indent="-342900" algn="just">
              <a:lnSpc>
                <a:spcPct val="120000"/>
              </a:lnSpc>
              <a:buFont typeface="Wingdings" panose="05000000000000000000" pitchFamily="2" charset="2"/>
              <a:buChar char="l"/>
            </a:pPr>
            <a:r>
              <a:rPr lang="zh-CN" altLang="en-US" sz="2400" b="1"/>
              <a:t>超分子</a:t>
            </a:r>
            <a:endParaRPr lang="zh-CN" altLang="en-US" sz="2400" b="1"/>
          </a:p>
        </p:txBody>
      </p:sp>
      <p:sp>
        <p:nvSpPr>
          <p:cNvPr id="4" name="文本框 3"/>
          <p:cNvSpPr txBox="1"/>
          <p:nvPr>
            <p:custDataLst>
              <p:tags r:id="rId3"/>
            </p:custDataLst>
          </p:nvPr>
        </p:nvSpPr>
        <p:spPr>
          <a:xfrm>
            <a:off x="3935921" y="1484313"/>
            <a:ext cx="4320159" cy="430182"/>
          </a:xfrm>
          <a:prstGeom prst="rect">
            <a:avLst/>
          </a:prstGeom>
          <a:noFill/>
        </p:spPr>
        <p:txBody>
          <a:bodyPr wrap="square">
            <a:spAutoFit/>
          </a:bodyPr>
          <a:lstStyle>
            <a:defPPr>
              <a:defRPr lang="zh-CN"/>
            </a:defPPr>
            <a:lvl1pPr indent="0" algn="just">
              <a:lnSpc>
                <a:spcPct val="120000"/>
              </a:lnSpc>
              <a:defRPr sz="2000" b="1"/>
            </a:lvl1pPr>
          </a:lstStyle>
          <a:p>
            <a:r>
              <a:rPr lang="zh-CN" altLang="en-US"/>
              <a:t>重要特征及其应用</a:t>
            </a:r>
            <a:r>
              <a:rPr lang="en-US" altLang="zh-CN">
                <a:solidFill>
                  <a:srgbClr val="FF0000"/>
                </a:solidFill>
              </a:rPr>
              <a:t>——</a:t>
            </a:r>
            <a:r>
              <a:rPr lang="zh-CN" altLang="en-US">
                <a:solidFill>
                  <a:srgbClr val="FF0000"/>
                </a:solidFill>
              </a:rPr>
              <a:t>相转移催化剂</a:t>
            </a:r>
            <a:endParaRPr lang="zh-CN" altLang="en-US">
              <a:solidFill>
                <a:srgbClr val="FF0000"/>
              </a:solidFill>
            </a:endParaRPr>
          </a:p>
        </p:txBody>
      </p:sp>
      <p:sp>
        <p:nvSpPr>
          <p:cNvPr id="5" name="矩形: 圆顶角 3"/>
          <p:cNvSpPr/>
          <p:nvPr>
            <p:custDataLst>
              <p:tags r:id="rId4"/>
            </p:custDataLst>
          </p:nvPr>
        </p:nvSpPr>
        <p:spPr>
          <a:xfrm>
            <a:off x="536575" y="1484313"/>
            <a:ext cx="11104563" cy="5113337"/>
          </a:xfrm>
          <a:prstGeom prst="round2SameRect">
            <a:avLst>
              <a:gd name="adj1" fmla="val 2758"/>
              <a:gd name="adj2" fmla="val 0"/>
            </a:avLst>
          </a:prstGeom>
          <a:noFill/>
          <a:ln w="19050">
            <a:solidFill>
              <a:srgbClr val="00A5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custDataLst>
              <p:tags r:id="rId5"/>
            </p:custDataLst>
          </p:nvPr>
        </p:nvCxnSpPr>
        <p:spPr>
          <a:xfrm>
            <a:off x="536575" y="1914495"/>
            <a:ext cx="11104563" cy="0"/>
          </a:xfrm>
          <a:prstGeom prst="line">
            <a:avLst/>
          </a:prstGeom>
          <a:ln w="12700">
            <a:solidFill>
              <a:srgbClr val="00A5A9"/>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custDataLst>
              <p:tags r:id="rId6"/>
            </p:custDataLst>
          </p:nvPr>
        </p:nvPicPr>
        <p:blipFill>
          <a:blip r:embed="rId7"/>
          <a:stretch>
            <a:fillRect/>
          </a:stretch>
        </p:blipFill>
        <p:spPr>
          <a:xfrm>
            <a:off x="9283126" y="2794000"/>
            <a:ext cx="1754041" cy="2717800"/>
          </a:xfrm>
          <a:prstGeom prst="rect">
            <a:avLst/>
          </a:prstGeom>
        </p:spPr>
      </p:pic>
      <p:grpSp>
        <p:nvGrpSpPr>
          <p:cNvPr id="17" name="组合 16"/>
          <p:cNvGrpSpPr/>
          <p:nvPr>
            <p:custDataLst>
              <p:tags r:id="rId8"/>
            </p:custDataLst>
          </p:nvPr>
        </p:nvGrpSpPr>
        <p:grpSpPr>
          <a:xfrm>
            <a:off x="850032" y="3159594"/>
            <a:ext cx="7283151" cy="1881594"/>
            <a:chOff x="850032" y="3159594"/>
            <a:chExt cx="7283151" cy="1881594"/>
          </a:xfrm>
        </p:grpSpPr>
        <p:sp>
          <p:nvSpPr>
            <p:cNvPr id="14" name="矩形 13"/>
            <p:cNvSpPr/>
            <p:nvPr>
              <p:custDataLst>
                <p:tags r:id="rId9"/>
              </p:custDataLst>
            </p:nvPr>
          </p:nvSpPr>
          <p:spPr>
            <a:xfrm>
              <a:off x="850032" y="3159594"/>
              <a:ext cx="7176579" cy="1783911"/>
            </a:xfrm>
            <a:prstGeom prst="rect">
              <a:avLst/>
            </a:prstGeom>
            <a:solidFill>
              <a:srgbClr val="00A5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custDataLst>
                <p:tags r:id="rId10"/>
              </p:custDataLst>
            </p:nvPr>
          </p:nvSpPr>
          <p:spPr>
            <a:xfrm>
              <a:off x="1033393" y="3370210"/>
              <a:ext cx="6993218" cy="1276503"/>
            </a:xfrm>
            <a:prstGeom prst="rect">
              <a:avLst/>
            </a:prstGeom>
            <a:noFill/>
          </p:spPr>
          <p:txBody>
            <a:bodyPr wrap="square" rtlCol="0">
              <a:spAutoFit/>
            </a:bodyPr>
            <a:lstStyle/>
            <a:p>
              <a:pPr indent="457200" algn="just">
                <a:lnSpc>
                  <a:spcPct val="120000"/>
                </a:lnSpc>
              </a:pPr>
              <a:r>
                <a:rPr lang="zh-CN" altLang="en-US" sz="2200" b="1">
                  <a:solidFill>
                    <a:srgbClr val="FFB200"/>
                  </a:solidFill>
                  <a:cs typeface="+mn-ea"/>
                  <a:sym typeface="+mn-lt"/>
                </a:rPr>
                <a:t>高锰酸钾溶液</a:t>
              </a:r>
              <a:r>
                <a:rPr lang="zh-CN" altLang="en-US" sz="2200" b="1">
                  <a:cs typeface="+mn-ea"/>
                  <a:sym typeface="+mn-lt"/>
                </a:rPr>
                <a:t>可以氧化</a:t>
              </a:r>
              <a:r>
                <a:rPr lang="zh-CN" altLang="en-US" sz="2200" b="1">
                  <a:solidFill>
                    <a:srgbClr val="FFB200"/>
                  </a:solidFill>
                  <a:cs typeface="+mn-ea"/>
                  <a:sym typeface="+mn-lt"/>
                </a:rPr>
                <a:t>甲苯</a:t>
              </a:r>
              <a:r>
                <a:rPr lang="zh-CN" altLang="en-US" sz="2200" b="1">
                  <a:cs typeface="+mn-ea"/>
                  <a:sym typeface="+mn-lt"/>
                </a:rPr>
                <a:t>，从而</a:t>
              </a:r>
              <a:r>
                <a:rPr lang="zh-CN" altLang="en-US" sz="2200" b="1">
                  <a:solidFill>
                    <a:srgbClr val="FFB200"/>
                  </a:solidFill>
                  <a:cs typeface="+mn-ea"/>
                  <a:sym typeface="+mn-lt"/>
                </a:rPr>
                <a:t>褪色</a:t>
              </a:r>
              <a:r>
                <a:rPr lang="zh-CN" altLang="en-US" sz="2200" b="1">
                  <a:cs typeface="+mn-ea"/>
                  <a:sym typeface="+mn-lt"/>
                </a:rPr>
                <a:t>。但是高锰酸钾溶解在水中，难溶于甲苯，难以和甲苯充分接触，实验时需要不断振荡，二者才能充分反应，</a:t>
              </a:r>
              <a:r>
                <a:rPr lang="zh-CN" altLang="en-US" sz="2200" b="1">
                  <a:solidFill>
                    <a:srgbClr val="FFB200"/>
                  </a:solidFill>
                  <a:cs typeface="+mn-ea"/>
                  <a:sym typeface="+mn-lt"/>
                </a:rPr>
                <a:t>溶液褪色</a:t>
              </a:r>
              <a:r>
                <a:rPr lang="zh-CN" altLang="en-US" sz="2200" b="1">
                  <a:cs typeface="+mn-ea"/>
                  <a:sym typeface="+mn-lt"/>
                </a:rPr>
                <a:t>。</a:t>
              </a:r>
              <a:endParaRPr lang="en-US" altLang="zh-CN" sz="2200" b="1">
                <a:solidFill>
                  <a:srgbClr val="AE0203"/>
                </a:solidFill>
                <a:cs typeface="+mn-ea"/>
                <a:sym typeface="+mn-lt"/>
              </a:endParaRPr>
            </a:p>
          </p:txBody>
        </p:sp>
        <p:sp>
          <p:nvSpPr>
            <p:cNvPr id="15" name="矩形 14"/>
            <p:cNvSpPr/>
            <p:nvPr>
              <p:custDataLst>
                <p:tags r:id="rId11"/>
              </p:custDataLst>
            </p:nvPr>
          </p:nvSpPr>
          <p:spPr>
            <a:xfrm>
              <a:off x="956604" y="3261196"/>
              <a:ext cx="7176579" cy="1779992"/>
            </a:xfrm>
            <a:prstGeom prst="rect">
              <a:avLst/>
            </a:prstGeom>
            <a:noFill/>
            <a:ln w="19050">
              <a:solidFill>
                <a:srgbClr val="FFB2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p:cNvSpPr txBox="1"/>
          <p:nvPr>
            <p:custDataLst>
              <p:tags r:id="rId12"/>
            </p:custDataLst>
          </p:nvPr>
        </p:nvSpPr>
        <p:spPr>
          <a:xfrm>
            <a:off x="647700" y="2245359"/>
            <a:ext cx="5327099" cy="430887"/>
          </a:xfrm>
          <a:prstGeom prst="rect">
            <a:avLst/>
          </a:prstGeom>
          <a:noFill/>
        </p:spPr>
        <p:txBody>
          <a:bodyPr wrap="none" rtlCol="0">
            <a:spAutoFit/>
          </a:bodyPr>
          <a:lstStyle/>
          <a:p>
            <a:pPr marL="342900" indent="-342900">
              <a:buFont typeface="Wingdings" panose="05000000000000000000" pitchFamily="2" charset="2"/>
              <a:buChar char="n"/>
            </a:pPr>
            <a:r>
              <a:rPr lang="zh-CN" altLang="en-US" sz="2200" b="1">
                <a:solidFill>
                  <a:srgbClr val="00A5A9"/>
                </a:solidFill>
              </a:rPr>
              <a:t>示例实验：</a:t>
            </a:r>
            <a:r>
              <a:rPr lang="zh-CN" altLang="en-US" sz="2200" b="1">
                <a:solidFill>
                  <a:srgbClr val="FF0000"/>
                </a:solidFill>
              </a:rPr>
              <a:t>甲苯与高锰酸钾溶液的反应</a:t>
            </a:r>
            <a:endParaRPr lang="zh-CN" altLang="en-US" sz="2200" b="1">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17" name="矩形 16"/>
          <p:cNvSpPr/>
          <p:nvPr>
            <p:custDataLst>
              <p:tags r:id="rId2"/>
            </p:custDataLst>
          </p:nvPr>
        </p:nvSpPr>
        <p:spPr>
          <a:xfrm>
            <a:off x="1473200" y="4775200"/>
            <a:ext cx="9245600" cy="422229"/>
          </a:xfrm>
          <a:prstGeom prst="rect">
            <a:avLst/>
          </a:prstGeom>
          <a:solidFill>
            <a:srgbClr val="00A5A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custDataLst>
              <p:tags r:id="rId3"/>
            </p:custDataLst>
          </p:nvPr>
        </p:nvSpPr>
        <p:spPr>
          <a:xfrm>
            <a:off x="231258" y="933383"/>
            <a:ext cx="1608174" cy="497765"/>
          </a:xfrm>
          <a:prstGeom prst="rect">
            <a:avLst/>
          </a:prstGeom>
          <a:noFill/>
        </p:spPr>
        <p:txBody>
          <a:bodyPr wrap="square">
            <a:spAutoFit/>
          </a:bodyPr>
          <a:lstStyle/>
          <a:p>
            <a:pPr marL="342900" indent="-342900" algn="just">
              <a:lnSpc>
                <a:spcPct val="120000"/>
              </a:lnSpc>
              <a:buFont typeface="Wingdings" panose="05000000000000000000" pitchFamily="2" charset="2"/>
              <a:buChar char="l"/>
            </a:pPr>
            <a:r>
              <a:rPr lang="zh-CN" altLang="en-US" sz="2400" b="1"/>
              <a:t>超分子</a:t>
            </a:r>
            <a:endParaRPr lang="zh-CN" altLang="en-US" sz="2400" b="1"/>
          </a:p>
        </p:txBody>
      </p:sp>
      <p:sp>
        <p:nvSpPr>
          <p:cNvPr id="4" name="文本框 3"/>
          <p:cNvSpPr txBox="1"/>
          <p:nvPr>
            <p:custDataLst>
              <p:tags r:id="rId4"/>
            </p:custDataLst>
          </p:nvPr>
        </p:nvSpPr>
        <p:spPr>
          <a:xfrm>
            <a:off x="3935921" y="1484313"/>
            <a:ext cx="4320159" cy="430182"/>
          </a:xfrm>
          <a:prstGeom prst="rect">
            <a:avLst/>
          </a:prstGeom>
          <a:noFill/>
        </p:spPr>
        <p:txBody>
          <a:bodyPr wrap="square">
            <a:spAutoFit/>
          </a:bodyPr>
          <a:lstStyle>
            <a:defPPr>
              <a:defRPr lang="zh-CN"/>
            </a:defPPr>
            <a:lvl1pPr indent="0" algn="just">
              <a:lnSpc>
                <a:spcPct val="120000"/>
              </a:lnSpc>
              <a:defRPr sz="2000" b="1"/>
            </a:lvl1pPr>
          </a:lstStyle>
          <a:p>
            <a:r>
              <a:rPr lang="zh-CN" altLang="en-US"/>
              <a:t>重要特征及其应用</a:t>
            </a:r>
            <a:r>
              <a:rPr lang="en-US" altLang="zh-CN">
                <a:solidFill>
                  <a:srgbClr val="FF0000"/>
                </a:solidFill>
              </a:rPr>
              <a:t>——</a:t>
            </a:r>
            <a:r>
              <a:rPr lang="zh-CN" altLang="en-US">
                <a:solidFill>
                  <a:srgbClr val="FF0000"/>
                </a:solidFill>
              </a:rPr>
              <a:t>相转移催化剂</a:t>
            </a:r>
            <a:endParaRPr lang="zh-CN" altLang="en-US">
              <a:solidFill>
                <a:srgbClr val="FF0000"/>
              </a:solidFill>
            </a:endParaRPr>
          </a:p>
        </p:txBody>
      </p:sp>
      <p:sp>
        <p:nvSpPr>
          <p:cNvPr id="5" name="矩形: 圆顶角 4"/>
          <p:cNvSpPr/>
          <p:nvPr>
            <p:custDataLst>
              <p:tags r:id="rId5"/>
            </p:custDataLst>
          </p:nvPr>
        </p:nvSpPr>
        <p:spPr>
          <a:xfrm>
            <a:off x="536575" y="1484313"/>
            <a:ext cx="11104563" cy="5113337"/>
          </a:xfrm>
          <a:prstGeom prst="round2SameRect">
            <a:avLst>
              <a:gd name="adj1" fmla="val 2758"/>
              <a:gd name="adj2" fmla="val 0"/>
            </a:avLst>
          </a:prstGeom>
          <a:noFill/>
          <a:ln w="19050">
            <a:solidFill>
              <a:srgbClr val="00A5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custDataLst>
              <p:tags r:id="rId6"/>
            </p:custDataLst>
          </p:nvPr>
        </p:nvCxnSpPr>
        <p:spPr>
          <a:xfrm>
            <a:off x="536575" y="1914495"/>
            <a:ext cx="11104563" cy="0"/>
          </a:xfrm>
          <a:prstGeom prst="line">
            <a:avLst/>
          </a:prstGeom>
          <a:ln w="12700">
            <a:solidFill>
              <a:srgbClr val="00A5A9"/>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custDataLst>
              <p:tags r:id="rId7"/>
            </p:custDataLst>
          </p:nvPr>
        </p:nvSpPr>
        <p:spPr>
          <a:xfrm>
            <a:off x="647700" y="2722541"/>
            <a:ext cx="7067961" cy="430887"/>
          </a:xfrm>
          <a:prstGeom prst="rect">
            <a:avLst/>
          </a:prstGeom>
          <a:noFill/>
        </p:spPr>
        <p:txBody>
          <a:bodyPr wrap="none" rtlCol="0">
            <a:spAutoFit/>
          </a:bodyPr>
          <a:lstStyle/>
          <a:p>
            <a:pPr marL="342900" indent="-342900">
              <a:buFont typeface="Wingdings" panose="05000000000000000000" pitchFamily="2" charset="2"/>
              <a:buChar char="n"/>
            </a:pPr>
            <a:r>
              <a:rPr lang="zh-CN" altLang="en-US" sz="2200" b="1">
                <a:solidFill>
                  <a:srgbClr val="00A5A9"/>
                </a:solidFill>
              </a:rPr>
              <a:t>实验数据：</a:t>
            </a:r>
            <a:r>
              <a:rPr lang="zh-CN" altLang="en-US" sz="2200" b="1">
                <a:solidFill>
                  <a:srgbClr val="FF0000"/>
                </a:solidFill>
              </a:rPr>
              <a:t>溶有</a:t>
            </a:r>
            <a:r>
              <a:rPr lang="en-US" altLang="zh-CN" sz="2200" b="1">
                <a:solidFill>
                  <a:srgbClr val="FF0000"/>
                </a:solidFill>
              </a:rPr>
              <a:t>18-</a:t>
            </a:r>
            <a:r>
              <a:rPr lang="zh-CN" altLang="en-US" sz="2200" b="1">
                <a:solidFill>
                  <a:srgbClr val="FF0000"/>
                </a:solidFill>
              </a:rPr>
              <a:t>冠</a:t>
            </a:r>
            <a:r>
              <a:rPr lang="en-US" altLang="zh-CN" sz="2200" b="1">
                <a:solidFill>
                  <a:srgbClr val="FF0000"/>
                </a:solidFill>
              </a:rPr>
              <a:t>-6</a:t>
            </a:r>
            <a:r>
              <a:rPr lang="zh-CN" altLang="en-US" sz="2200" b="1">
                <a:solidFill>
                  <a:srgbClr val="FF0000"/>
                </a:solidFill>
              </a:rPr>
              <a:t>的甲苯与高锰酸钾水溶液反应</a:t>
            </a:r>
            <a:endParaRPr lang="zh-CN" altLang="en-US" sz="2200" b="1">
              <a:solidFill>
                <a:srgbClr val="FF0000"/>
              </a:solidFill>
            </a:endParaRPr>
          </a:p>
        </p:txBody>
      </p:sp>
      <p:graphicFrame>
        <p:nvGraphicFramePr>
          <p:cNvPr id="13" name="表格 12"/>
          <p:cNvGraphicFramePr>
            <a:graphicFrameLocks noGrp="1"/>
          </p:cNvGraphicFramePr>
          <p:nvPr>
            <p:custDataLst>
              <p:tags r:id="rId8"/>
            </p:custDataLst>
          </p:nvPr>
        </p:nvGraphicFramePr>
        <p:xfrm>
          <a:off x="1473200" y="3493341"/>
          <a:ext cx="9245600" cy="1828800"/>
        </p:xfrm>
        <a:graphic>
          <a:graphicData uri="http://schemas.openxmlformats.org/drawingml/2006/table">
            <a:tbl>
              <a:tblPr firstRow="1" bandRow="1">
                <a:tableStyleId>{5940675A-B579-460E-94D1-54222C63F5DA}</a:tableStyleId>
              </a:tblPr>
              <a:tblGrid>
                <a:gridCol w="4610100"/>
                <a:gridCol w="4635500"/>
              </a:tblGrid>
              <a:tr h="383366">
                <a:tc>
                  <a:txBody>
                    <a:bodyPr wrap="square"/>
                    <a:lstStyle/>
                    <a:p>
                      <a:pPr algn="ctr">
                        <a:lnSpc>
                          <a:spcPct val="120000"/>
                        </a:lnSpc>
                        <a:spcBef>
                          <a:spcPct val="0"/>
                        </a:spcBef>
                        <a:spcAft>
                          <a:spcPct val="0"/>
                        </a:spcAft>
                      </a:pPr>
                      <a:r>
                        <a:rPr lang="zh-CN" altLang="en-US" sz="2000" b="1">
                          <a:latin typeface="+mn-lt"/>
                          <a:ea typeface="+mn-ea"/>
                          <a:cs typeface="+mn-ea"/>
                          <a:sym typeface="+mn-lt"/>
                        </a:rPr>
                        <a:t>甲苯中冠醚的浓度</a:t>
                      </a:r>
                      <a:endParaRPr lang="zh-CN" altLang="en-US" sz="2000" b="1">
                        <a:latin typeface="+mn-lt"/>
                        <a:ea typeface="+mn-ea"/>
                        <a:cs typeface="+mn-ea"/>
                        <a:sym typeface="+mn-lt"/>
                      </a:endParaRPr>
                    </a:p>
                  </a:txBody>
                  <a:tcPr vert="horz">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wrap="square"/>
                    <a:lstStyle/>
                    <a:p>
                      <a:pPr algn="ctr">
                        <a:lnSpc>
                          <a:spcPct val="120000"/>
                        </a:lnSpc>
                        <a:spcBef>
                          <a:spcPct val="0"/>
                        </a:spcBef>
                        <a:spcAft>
                          <a:spcPct val="0"/>
                        </a:spcAft>
                      </a:pPr>
                      <a:r>
                        <a:rPr lang="zh-CN" altLang="en-US" sz="2000" b="1">
                          <a:latin typeface="+mn-lt"/>
                          <a:ea typeface="+mn-ea"/>
                          <a:cs typeface="+mn-ea"/>
                          <a:sym typeface="+mn-lt"/>
                        </a:rPr>
                        <a:t>褪色时间</a:t>
                      </a:r>
                      <a:endParaRPr lang="zh-CN" altLang="en-US" sz="2000" b="1">
                        <a:latin typeface="+mn-lt"/>
                        <a:ea typeface="+mn-ea"/>
                        <a:cs typeface="+mn-ea"/>
                        <a:sym typeface="+mn-lt"/>
                      </a:endParaRPr>
                    </a:p>
                  </a:txBody>
                  <a:tcPr vert="horz">
                    <a:lnL w="12700" cap="flat" cmpd="sng" algn="ctr">
                      <a:solidFill>
                        <a:schemeClr val="tx1"/>
                      </a:solidFill>
                      <a:prstDash val="solid"/>
                      <a:round/>
                      <a:headEnd type="none" w="med" len="med"/>
                      <a:tailEnd type="none" w="med" len="med"/>
                    </a:lnL>
                    <a:solidFill>
                      <a:srgbClr val="FFC000"/>
                    </a:solidFill>
                  </a:tcPr>
                </a:tc>
              </a:tr>
              <a:tr h="383366">
                <a:tc>
                  <a:txBody>
                    <a:bodyPr wrap="square"/>
                    <a:lstStyle/>
                    <a:p>
                      <a:pPr algn="ctr">
                        <a:lnSpc>
                          <a:spcPct val="120000"/>
                        </a:lnSpc>
                        <a:spcBef>
                          <a:spcPct val="0"/>
                        </a:spcBef>
                        <a:spcAft>
                          <a:spcPct val="0"/>
                        </a:spcAft>
                      </a:pPr>
                      <a:r>
                        <a:rPr lang="en-US" altLang="zh-CN" sz="2000" b="1">
                          <a:latin typeface="+mn-lt"/>
                          <a:ea typeface="+mn-ea"/>
                          <a:cs typeface="+mn-ea"/>
                          <a:sym typeface="+mn-lt"/>
                        </a:rPr>
                        <a:t>30 g/L</a:t>
                      </a:r>
                      <a:endParaRPr lang="zh-CN" altLang="en-US" sz="2000" b="1">
                        <a:latin typeface="+mn-lt"/>
                        <a:ea typeface="+mn-ea"/>
                        <a:cs typeface="+mn-ea"/>
                        <a:sym typeface="+mn-lt"/>
                      </a:endParaRPr>
                    </a:p>
                  </a:txBody>
                  <a:tcPr vert="horz">
                    <a:lnT w="12700" cap="flat" cmpd="sng" algn="ctr">
                      <a:solidFill>
                        <a:schemeClr val="tx1"/>
                      </a:solidFill>
                      <a:prstDash val="solid"/>
                      <a:round/>
                      <a:headEnd type="none" w="med" len="med"/>
                      <a:tailEnd type="none" w="med" len="med"/>
                    </a:lnT>
                  </a:tcPr>
                </a:tc>
                <a:tc>
                  <a:txBody>
                    <a:bodyPr wrap="square"/>
                    <a:lstStyle/>
                    <a:p>
                      <a:pPr algn="ctr">
                        <a:lnSpc>
                          <a:spcPct val="120000"/>
                        </a:lnSpc>
                        <a:spcBef>
                          <a:spcPct val="0"/>
                        </a:spcBef>
                        <a:spcAft>
                          <a:spcPct val="0"/>
                        </a:spcAft>
                      </a:pPr>
                      <a:r>
                        <a:rPr lang="en-US" altLang="zh-CN" sz="2000" b="1">
                          <a:latin typeface="+mn-lt"/>
                          <a:ea typeface="+mn-ea"/>
                          <a:cs typeface="+mn-ea"/>
                          <a:sym typeface="+mn-lt"/>
                        </a:rPr>
                        <a:t>5</a:t>
                      </a:r>
                      <a:r>
                        <a:rPr lang="zh-CN" altLang="en-US" sz="2000" b="1">
                          <a:latin typeface="+mn-lt"/>
                          <a:ea typeface="+mn-ea"/>
                          <a:cs typeface="+mn-ea"/>
                          <a:sym typeface="+mn-lt"/>
                        </a:rPr>
                        <a:t> </a:t>
                      </a:r>
                      <a:r>
                        <a:rPr lang="en-US" altLang="zh-CN" sz="2000" b="1">
                          <a:latin typeface="+mn-lt"/>
                          <a:ea typeface="+mn-ea"/>
                          <a:cs typeface="+mn-ea"/>
                          <a:sym typeface="+mn-lt"/>
                        </a:rPr>
                        <a:t>min</a:t>
                      </a:r>
                      <a:r>
                        <a:rPr lang="zh-CN" altLang="en-US" sz="2000" b="1">
                          <a:latin typeface="+mn-lt"/>
                          <a:ea typeface="+mn-ea"/>
                          <a:cs typeface="+mn-ea"/>
                          <a:sym typeface="+mn-lt"/>
                        </a:rPr>
                        <a:t>不褪色</a:t>
                      </a:r>
                      <a:endParaRPr lang="zh-CN" altLang="en-US" sz="2000" b="1">
                        <a:latin typeface="+mn-lt"/>
                        <a:ea typeface="+mn-ea"/>
                        <a:cs typeface="+mn-ea"/>
                        <a:sym typeface="+mn-lt"/>
                      </a:endParaRPr>
                    </a:p>
                  </a:txBody>
                  <a:tcPr vert="horz"/>
                </a:tc>
              </a:tr>
              <a:tr h="383366">
                <a:tc>
                  <a:txBody>
                    <a:bodyPr wrap="square"/>
                    <a:lstStyle/>
                    <a:p>
                      <a:pPr algn="ctr">
                        <a:lnSpc>
                          <a:spcPct val="120000"/>
                        </a:lnSpc>
                        <a:spcBef>
                          <a:spcPct val="0"/>
                        </a:spcBef>
                        <a:spcAft>
                          <a:spcPct val="0"/>
                        </a:spcAft>
                      </a:pPr>
                      <a:r>
                        <a:rPr lang="en-US" altLang="zh-CN" sz="2000" b="1">
                          <a:latin typeface="+mn-lt"/>
                          <a:ea typeface="+mn-ea"/>
                          <a:cs typeface="+mn-ea"/>
                          <a:sym typeface="+mn-lt"/>
                        </a:rPr>
                        <a:t>60 g/L</a:t>
                      </a:r>
                      <a:endParaRPr lang="zh-CN" altLang="en-US" sz="2000" b="1">
                        <a:latin typeface="+mn-lt"/>
                        <a:ea typeface="+mn-ea"/>
                        <a:cs typeface="+mn-ea"/>
                        <a:sym typeface="+mn-lt"/>
                      </a:endParaRPr>
                    </a:p>
                  </a:txBody>
                  <a:tcPr vert="horz"/>
                </a:tc>
                <a:tc>
                  <a:txBody>
                    <a:bodyPr wrap="square"/>
                    <a:lstStyle/>
                    <a:p>
                      <a:pPr algn="ctr">
                        <a:lnSpc>
                          <a:spcPct val="120000"/>
                        </a:lnSpc>
                        <a:spcBef>
                          <a:spcPct val="0"/>
                        </a:spcBef>
                        <a:spcAft>
                          <a:spcPct val="0"/>
                        </a:spcAft>
                      </a:pPr>
                      <a:r>
                        <a:rPr lang="en-US" altLang="zh-CN" sz="2000" b="1">
                          <a:latin typeface="+mn-lt"/>
                          <a:ea typeface="+mn-ea"/>
                          <a:cs typeface="+mn-ea"/>
                          <a:sym typeface="+mn-lt"/>
                        </a:rPr>
                        <a:t>5</a:t>
                      </a:r>
                      <a:r>
                        <a:rPr lang="zh-CN" altLang="en-US" sz="2000" b="1">
                          <a:latin typeface="+mn-lt"/>
                          <a:ea typeface="+mn-ea"/>
                          <a:cs typeface="+mn-ea"/>
                          <a:sym typeface="+mn-lt"/>
                        </a:rPr>
                        <a:t> </a:t>
                      </a:r>
                      <a:r>
                        <a:rPr lang="en-US" altLang="zh-CN" sz="2000" b="1">
                          <a:latin typeface="+mn-lt"/>
                          <a:ea typeface="+mn-ea"/>
                          <a:cs typeface="+mn-ea"/>
                          <a:sym typeface="+mn-lt"/>
                        </a:rPr>
                        <a:t>min</a:t>
                      </a:r>
                      <a:r>
                        <a:rPr lang="zh-CN" altLang="en-US" sz="2000" b="1">
                          <a:latin typeface="+mn-lt"/>
                          <a:ea typeface="+mn-ea"/>
                          <a:cs typeface="+mn-ea"/>
                          <a:sym typeface="+mn-lt"/>
                        </a:rPr>
                        <a:t>明显褪色</a:t>
                      </a:r>
                      <a:endParaRPr lang="zh-CN" altLang="en-US" sz="2000" b="1">
                        <a:latin typeface="+mn-lt"/>
                        <a:ea typeface="+mn-ea"/>
                        <a:cs typeface="+mn-ea"/>
                        <a:sym typeface="+mn-lt"/>
                      </a:endParaRPr>
                    </a:p>
                  </a:txBody>
                  <a:tcPr vert="horz"/>
                </a:tc>
              </a:tr>
              <a:tr h="383366">
                <a:tc>
                  <a:txBody>
                    <a:bodyPr wrap="square"/>
                    <a:lstStyle/>
                    <a:p>
                      <a:pPr algn="ctr">
                        <a:lnSpc>
                          <a:spcPct val="120000"/>
                        </a:lnSpc>
                        <a:spcBef>
                          <a:spcPct val="0"/>
                        </a:spcBef>
                        <a:spcAft>
                          <a:spcPct val="0"/>
                        </a:spcAft>
                      </a:pPr>
                      <a:r>
                        <a:rPr lang="en-US" altLang="zh-CN" sz="2000" b="1">
                          <a:latin typeface="+mn-lt"/>
                          <a:ea typeface="+mn-ea"/>
                          <a:cs typeface="+mn-ea"/>
                          <a:sym typeface="+mn-lt"/>
                        </a:rPr>
                        <a:t>120 g/L</a:t>
                      </a:r>
                      <a:endParaRPr lang="zh-CN" altLang="en-US" sz="2000" b="1">
                        <a:latin typeface="+mn-lt"/>
                        <a:ea typeface="+mn-ea"/>
                        <a:cs typeface="+mn-ea"/>
                        <a:sym typeface="+mn-lt"/>
                      </a:endParaRPr>
                    </a:p>
                  </a:txBody>
                  <a:tcPr vert="horz"/>
                </a:tc>
                <a:tc>
                  <a:txBody>
                    <a:bodyPr wrap="square"/>
                    <a:lstStyle/>
                    <a:p>
                      <a:pPr algn="ctr">
                        <a:lnSpc>
                          <a:spcPct val="120000"/>
                        </a:lnSpc>
                        <a:spcBef>
                          <a:spcPct val="0"/>
                        </a:spcBef>
                        <a:spcAft>
                          <a:spcPct val="0"/>
                        </a:spcAft>
                      </a:pPr>
                      <a:r>
                        <a:rPr lang="en-US" altLang="zh-CN" sz="2000" b="1">
                          <a:latin typeface="+mn-lt"/>
                          <a:ea typeface="+mn-ea"/>
                          <a:cs typeface="+mn-ea"/>
                          <a:sym typeface="+mn-lt"/>
                        </a:rPr>
                        <a:t>4.5</a:t>
                      </a:r>
                      <a:r>
                        <a:rPr lang="zh-CN" altLang="en-US" sz="2000" b="1">
                          <a:latin typeface="+mn-lt"/>
                          <a:ea typeface="+mn-ea"/>
                          <a:cs typeface="+mn-ea"/>
                          <a:sym typeface="+mn-lt"/>
                        </a:rPr>
                        <a:t> </a:t>
                      </a:r>
                      <a:r>
                        <a:rPr lang="en-US" altLang="zh-CN" sz="2000" b="1">
                          <a:latin typeface="+mn-lt"/>
                          <a:ea typeface="+mn-ea"/>
                          <a:cs typeface="+mn-ea"/>
                          <a:sym typeface="+mn-lt"/>
                        </a:rPr>
                        <a:t>min</a:t>
                      </a:r>
                      <a:r>
                        <a:rPr lang="zh-CN" altLang="en-US" sz="2000" b="1">
                          <a:latin typeface="+mn-lt"/>
                          <a:ea typeface="+mn-ea"/>
                          <a:cs typeface="+mn-ea"/>
                          <a:sym typeface="+mn-lt"/>
                        </a:rPr>
                        <a:t>明显褪色</a:t>
                      </a:r>
                      <a:endParaRPr lang="zh-CN" altLang="en-US" sz="2000" b="1">
                        <a:latin typeface="+mn-lt"/>
                        <a:ea typeface="+mn-ea"/>
                        <a:cs typeface="+mn-ea"/>
                        <a:sym typeface="+mn-lt"/>
                      </a:endParaRPr>
                    </a:p>
                  </a:txBody>
                  <a:tcPr vert="horz"/>
                </a:tc>
              </a:tr>
            </a:tbl>
          </a:graphicData>
        </a:graphic>
      </p:graphicFrame>
      <p:sp>
        <p:nvSpPr>
          <p:cNvPr id="14" name="文本框 13"/>
          <p:cNvSpPr txBox="1"/>
          <p:nvPr>
            <p:custDataLst>
              <p:tags r:id="rId9"/>
            </p:custDataLst>
          </p:nvPr>
        </p:nvSpPr>
        <p:spPr>
          <a:xfrm>
            <a:off x="647700" y="2210797"/>
            <a:ext cx="6128601" cy="430887"/>
          </a:xfrm>
          <a:prstGeom prst="rect">
            <a:avLst/>
          </a:prstGeom>
          <a:noFill/>
        </p:spPr>
        <p:txBody>
          <a:bodyPr wrap="none" rtlCol="0">
            <a:spAutoFit/>
          </a:bodyPr>
          <a:lstStyle/>
          <a:p>
            <a:pPr marL="342900" indent="-342900">
              <a:buFont typeface="Wingdings" panose="05000000000000000000" pitchFamily="2" charset="2"/>
              <a:buChar char="n"/>
            </a:pPr>
            <a:r>
              <a:rPr lang="zh-CN" altLang="en-US" sz="2200" b="1">
                <a:solidFill>
                  <a:srgbClr val="00A5A9"/>
                </a:solidFill>
              </a:rPr>
              <a:t>实验改进：做上述实验时，加入</a:t>
            </a:r>
            <a:r>
              <a:rPr lang="zh-CN" altLang="en-US" sz="2200" b="1">
                <a:solidFill>
                  <a:srgbClr val="FF0000"/>
                </a:solidFill>
              </a:rPr>
              <a:t>冠醚</a:t>
            </a:r>
            <a:r>
              <a:rPr lang="en-US" altLang="zh-CN" sz="2200" b="1">
                <a:solidFill>
                  <a:srgbClr val="FF0000"/>
                </a:solidFill>
              </a:rPr>
              <a:t>(18-</a:t>
            </a:r>
            <a:r>
              <a:rPr lang="zh-CN" altLang="en-US" sz="2200" b="1">
                <a:solidFill>
                  <a:srgbClr val="FF0000"/>
                </a:solidFill>
              </a:rPr>
              <a:t>冠</a:t>
            </a:r>
            <a:r>
              <a:rPr lang="en-US" altLang="zh-CN" sz="2200" b="1">
                <a:solidFill>
                  <a:srgbClr val="FF0000"/>
                </a:solidFill>
              </a:rPr>
              <a:t>-6)</a:t>
            </a:r>
            <a:endParaRPr lang="zh-CN" altLang="en-US" sz="2200" b="1">
              <a:solidFill>
                <a:srgbClr val="FF0000"/>
              </a:solidFill>
            </a:endParaRPr>
          </a:p>
        </p:txBody>
      </p:sp>
      <p:sp>
        <p:nvSpPr>
          <p:cNvPr id="16" name="文本框 15"/>
          <p:cNvSpPr txBox="1"/>
          <p:nvPr>
            <p:custDataLst>
              <p:tags r:id="rId10"/>
            </p:custDataLst>
          </p:nvPr>
        </p:nvSpPr>
        <p:spPr>
          <a:xfrm>
            <a:off x="647700" y="5709173"/>
            <a:ext cx="5019323" cy="461665"/>
          </a:xfrm>
          <a:prstGeom prst="rect">
            <a:avLst/>
          </a:prstGeom>
          <a:noFill/>
        </p:spPr>
        <p:txBody>
          <a:bodyPr wrap="none" rtlCol="0">
            <a:spAutoFit/>
          </a:bodyPr>
          <a:lstStyle/>
          <a:p>
            <a:pPr marL="342900" indent="-342900">
              <a:buFont typeface="Wingdings" panose="05000000000000000000" pitchFamily="2" charset="2"/>
              <a:buChar char="n"/>
            </a:pPr>
            <a:r>
              <a:rPr lang="zh-CN" altLang="en-US" sz="2200" b="1">
                <a:solidFill>
                  <a:srgbClr val="00A5A9"/>
                </a:solidFill>
              </a:rPr>
              <a:t>实验数据：</a:t>
            </a:r>
            <a:r>
              <a:rPr lang="zh-CN" altLang="en-US" sz="2400" b="1">
                <a:solidFill>
                  <a:srgbClr val="FF0000"/>
                </a:solidFill>
              </a:rPr>
              <a:t>冠醚可以催化这个反应</a:t>
            </a:r>
            <a:endParaRPr lang="zh-CN" altLang="en-US" sz="240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3</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3" name="文本框 2"/>
          <p:cNvSpPr txBox="1"/>
          <p:nvPr>
            <p:custDataLst>
              <p:tags r:id="rId2"/>
            </p:custDataLst>
          </p:nvPr>
        </p:nvSpPr>
        <p:spPr>
          <a:xfrm>
            <a:off x="231258" y="933383"/>
            <a:ext cx="1608174" cy="497765"/>
          </a:xfrm>
          <a:prstGeom prst="rect">
            <a:avLst/>
          </a:prstGeom>
          <a:noFill/>
        </p:spPr>
        <p:txBody>
          <a:bodyPr wrap="square">
            <a:spAutoFit/>
          </a:bodyPr>
          <a:lstStyle/>
          <a:p>
            <a:pPr marL="342900" indent="-342900" algn="just">
              <a:lnSpc>
                <a:spcPct val="120000"/>
              </a:lnSpc>
              <a:buFont typeface="Wingdings" panose="05000000000000000000" pitchFamily="2" charset="2"/>
              <a:buChar char="l"/>
            </a:pPr>
            <a:r>
              <a:rPr lang="zh-CN" altLang="en-US" sz="2400" b="1"/>
              <a:t>超分子</a:t>
            </a:r>
            <a:endParaRPr lang="zh-CN" altLang="en-US" sz="2400" b="1"/>
          </a:p>
        </p:txBody>
      </p:sp>
      <p:sp>
        <p:nvSpPr>
          <p:cNvPr id="14" name="文本框 13"/>
          <p:cNvSpPr txBox="1"/>
          <p:nvPr>
            <p:custDataLst>
              <p:tags r:id="rId3"/>
            </p:custDataLst>
          </p:nvPr>
        </p:nvSpPr>
        <p:spPr>
          <a:xfrm>
            <a:off x="3935921" y="1484313"/>
            <a:ext cx="4320159" cy="430182"/>
          </a:xfrm>
          <a:prstGeom prst="rect">
            <a:avLst/>
          </a:prstGeom>
          <a:noFill/>
        </p:spPr>
        <p:txBody>
          <a:bodyPr wrap="square">
            <a:spAutoFit/>
          </a:bodyPr>
          <a:lstStyle>
            <a:defPPr>
              <a:defRPr lang="zh-CN"/>
            </a:defPPr>
            <a:lvl1pPr indent="0" algn="just">
              <a:lnSpc>
                <a:spcPct val="120000"/>
              </a:lnSpc>
              <a:defRPr sz="2000" b="1"/>
            </a:lvl1pPr>
          </a:lstStyle>
          <a:p>
            <a:r>
              <a:rPr lang="zh-CN" altLang="en-US"/>
              <a:t>重要特征及其应用</a:t>
            </a:r>
            <a:r>
              <a:rPr lang="en-US" altLang="zh-CN">
                <a:solidFill>
                  <a:srgbClr val="FF0000"/>
                </a:solidFill>
              </a:rPr>
              <a:t>——</a:t>
            </a:r>
            <a:r>
              <a:rPr lang="zh-CN" altLang="en-US">
                <a:solidFill>
                  <a:srgbClr val="FF0000"/>
                </a:solidFill>
              </a:rPr>
              <a:t>相转移催化剂</a:t>
            </a:r>
            <a:endParaRPr lang="zh-CN" altLang="en-US">
              <a:solidFill>
                <a:srgbClr val="FF0000"/>
              </a:solidFill>
            </a:endParaRPr>
          </a:p>
        </p:txBody>
      </p:sp>
      <p:sp>
        <p:nvSpPr>
          <p:cNvPr id="17" name="矩形: 圆顶角 16"/>
          <p:cNvSpPr/>
          <p:nvPr>
            <p:custDataLst>
              <p:tags r:id="rId4"/>
            </p:custDataLst>
          </p:nvPr>
        </p:nvSpPr>
        <p:spPr>
          <a:xfrm>
            <a:off x="536575" y="1484313"/>
            <a:ext cx="11104563" cy="5113337"/>
          </a:xfrm>
          <a:prstGeom prst="round2SameRect">
            <a:avLst>
              <a:gd name="adj1" fmla="val 2758"/>
              <a:gd name="adj2" fmla="val 0"/>
            </a:avLst>
          </a:prstGeom>
          <a:noFill/>
          <a:ln w="19050">
            <a:solidFill>
              <a:srgbClr val="00A5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custDataLst>
              <p:tags r:id="rId5"/>
            </p:custDataLst>
          </p:nvPr>
        </p:nvCxnSpPr>
        <p:spPr>
          <a:xfrm>
            <a:off x="536575" y="1914495"/>
            <a:ext cx="11104563" cy="0"/>
          </a:xfrm>
          <a:prstGeom prst="line">
            <a:avLst/>
          </a:prstGeom>
          <a:ln w="12700">
            <a:solidFill>
              <a:srgbClr val="00A5A9"/>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custDataLst>
              <p:tags r:id="rId6"/>
            </p:custDataLst>
          </p:nvPr>
        </p:nvSpPr>
        <p:spPr>
          <a:xfrm>
            <a:off x="647700" y="2210797"/>
            <a:ext cx="1941557" cy="430887"/>
          </a:xfrm>
          <a:prstGeom prst="rect">
            <a:avLst/>
          </a:prstGeom>
          <a:noFill/>
        </p:spPr>
        <p:txBody>
          <a:bodyPr wrap="none" rtlCol="0">
            <a:spAutoFit/>
          </a:bodyPr>
          <a:lstStyle/>
          <a:p>
            <a:pPr marL="342900" indent="-342900">
              <a:buFont typeface="Wingdings" panose="05000000000000000000" pitchFamily="2" charset="2"/>
              <a:buChar char="n"/>
            </a:pPr>
            <a:r>
              <a:rPr lang="zh-CN" altLang="en-US" sz="2200" b="1">
                <a:solidFill>
                  <a:srgbClr val="00A5A9"/>
                </a:solidFill>
              </a:rPr>
              <a:t>实验分析：</a:t>
            </a:r>
            <a:endParaRPr lang="zh-CN" altLang="en-US" sz="2200" b="1">
              <a:solidFill>
                <a:srgbClr val="FF0000"/>
              </a:solidFill>
            </a:endParaRPr>
          </a:p>
        </p:txBody>
      </p:sp>
      <p:sp>
        <p:nvSpPr>
          <p:cNvPr id="21" name="文本框 20"/>
          <p:cNvSpPr txBox="1"/>
          <p:nvPr>
            <p:custDataLst>
              <p:tags r:id="rId7"/>
            </p:custDataLst>
          </p:nvPr>
        </p:nvSpPr>
        <p:spPr>
          <a:xfrm>
            <a:off x="966143" y="2776899"/>
            <a:ext cx="1505851" cy="430182"/>
          </a:xfrm>
          <a:prstGeom prst="rect">
            <a:avLst/>
          </a:prstGeom>
          <a:noFill/>
        </p:spPr>
        <p:txBody>
          <a:bodyPr wrap="square">
            <a:spAutoFit/>
          </a:bodyPr>
          <a:lstStyle>
            <a:defPPr>
              <a:defRPr lang="zh-CN"/>
            </a:defPPr>
            <a:lvl1pPr algn="ctr">
              <a:lnSpc>
                <a:spcPct val="120000"/>
              </a:lnSpc>
              <a:defRPr sz="2000" b="1">
                <a:solidFill>
                  <a:srgbClr val="002F4A"/>
                </a:solidFill>
                <a:cs typeface="+mn-ea"/>
              </a:defRPr>
            </a:lvl1pPr>
          </a:lstStyle>
          <a:p>
            <a:pPr algn="l"/>
            <a:r>
              <a:rPr lang="zh-CN" altLang="en-US">
                <a:solidFill>
                  <a:srgbClr val="FF0000"/>
                </a:solidFill>
              </a:rPr>
              <a:t>未加入冠醚</a:t>
            </a:r>
            <a:endParaRPr lang="zh-CN" altLang="en-US">
              <a:solidFill>
                <a:srgbClr val="FF0000"/>
              </a:solidFill>
            </a:endParaRPr>
          </a:p>
        </p:txBody>
      </p:sp>
      <p:cxnSp>
        <p:nvCxnSpPr>
          <p:cNvPr id="63" name="直接连接符 62"/>
          <p:cNvCxnSpPr/>
          <p:nvPr>
            <p:custDataLst>
              <p:tags r:id="rId8"/>
            </p:custDataLst>
          </p:nvPr>
        </p:nvCxnSpPr>
        <p:spPr>
          <a:xfrm>
            <a:off x="562602" y="2682931"/>
            <a:ext cx="11078536" cy="0"/>
          </a:xfrm>
          <a:prstGeom prst="line">
            <a:avLst/>
          </a:prstGeom>
          <a:ln w="12700">
            <a:solidFill>
              <a:srgbClr val="00A5A9"/>
            </a:solidFill>
            <a:prstDash val="dash"/>
          </a:ln>
        </p:spPr>
        <p:style>
          <a:lnRef idx="1">
            <a:schemeClr val="accent1"/>
          </a:lnRef>
          <a:fillRef idx="0">
            <a:schemeClr val="accent1"/>
          </a:fillRef>
          <a:effectRef idx="0">
            <a:schemeClr val="accent1"/>
          </a:effectRef>
          <a:fontRef idx="minor">
            <a:schemeClr val="tx1"/>
          </a:fontRef>
        </p:style>
      </p:cxnSp>
      <p:grpSp>
        <p:nvGrpSpPr>
          <p:cNvPr id="20" name="组合 19"/>
          <p:cNvGrpSpPr/>
          <p:nvPr>
            <p:custDataLst>
              <p:tags r:id="rId9"/>
            </p:custDataLst>
          </p:nvPr>
        </p:nvGrpSpPr>
        <p:grpSpPr>
          <a:xfrm>
            <a:off x="2474125" y="2921135"/>
            <a:ext cx="737398" cy="3341888"/>
            <a:chOff x="3481058" y="3226142"/>
            <a:chExt cx="431278" cy="1954552"/>
          </a:xfrm>
        </p:grpSpPr>
        <p:sp>
          <p:nvSpPr>
            <p:cNvPr id="46" name="íşļidê"/>
            <p:cNvSpPr/>
            <p:nvPr>
              <p:custDataLst>
                <p:tags r:id="rId10"/>
              </p:custDataLst>
            </p:nvPr>
          </p:nvSpPr>
          <p:spPr bwMode="auto">
            <a:xfrm>
              <a:off x="3531517" y="3371805"/>
              <a:ext cx="322744" cy="1808889"/>
            </a:xfrm>
            <a:custGeom>
              <a:avLst/>
              <a:gdLst>
                <a:gd name="T0" fmla="*/ 44 w 44"/>
                <a:gd name="T1" fmla="*/ 0 h 248"/>
                <a:gd name="T2" fmla="*/ 44 w 44"/>
                <a:gd name="T3" fmla="*/ 226 h 248"/>
                <a:gd name="T4" fmla="*/ 22 w 44"/>
                <a:gd name="T5" fmla="*/ 248 h 248"/>
                <a:gd name="T6" fmla="*/ 0 w 44"/>
                <a:gd name="T7" fmla="*/ 226 h 248"/>
                <a:gd name="T8" fmla="*/ 0 w 44"/>
                <a:gd name="T9" fmla="*/ 0 h 248"/>
                <a:gd name="T10" fmla="*/ 44 w 44"/>
                <a:gd name="T11" fmla="*/ 0 h 248"/>
              </a:gdLst>
              <a:ahLst/>
              <a:cxnLst>
                <a:cxn ang="0">
                  <a:pos x="T0" y="T1"/>
                </a:cxn>
                <a:cxn ang="0">
                  <a:pos x="T2" y="T3"/>
                </a:cxn>
                <a:cxn ang="0">
                  <a:pos x="T4" y="T5"/>
                </a:cxn>
                <a:cxn ang="0">
                  <a:pos x="T6" y="T7"/>
                </a:cxn>
                <a:cxn ang="0">
                  <a:pos x="T8" y="T9"/>
                </a:cxn>
                <a:cxn ang="0">
                  <a:pos x="T10" y="T11"/>
                </a:cxn>
              </a:cxnLst>
              <a:rect l="0" t="0" r="r" b="b"/>
              <a:pathLst>
                <a:path w="44" h="248">
                  <a:moveTo>
                    <a:pt x="44" y="0"/>
                  </a:moveTo>
                  <a:cubicBezTo>
                    <a:pt x="44" y="226"/>
                    <a:pt x="44" y="226"/>
                    <a:pt x="44" y="226"/>
                  </a:cubicBezTo>
                  <a:cubicBezTo>
                    <a:pt x="44" y="238"/>
                    <a:pt x="34" y="248"/>
                    <a:pt x="22" y="248"/>
                  </a:cubicBezTo>
                  <a:cubicBezTo>
                    <a:pt x="10" y="248"/>
                    <a:pt x="0" y="238"/>
                    <a:pt x="0" y="226"/>
                  </a:cubicBezTo>
                  <a:cubicBezTo>
                    <a:pt x="0" y="0"/>
                    <a:pt x="0" y="0"/>
                    <a:pt x="0" y="0"/>
                  </a:cubicBezTo>
                  <a:lnTo>
                    <a:pt x="44" y="0"/>
                  </a:lnTo>
                  <a:close/>
                </a:path>
              </a:pathLst>
            </a:custGeom>
            <a:solidFill>
              <a:srgbClr val="ADE9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ïŝ1ide"/>
            <p:cNvSpPr/>
            <p:nvPr>
              <p:custDataLst>
                <p:tags r:id="rId11"/>
              </p:custDataLst>
            </p:nvPr>
          </p:nvSpPr>
          <p:spPr bwMode="auto">
            <a:xfrm>
              <a:off x="3561030" y="3963026"/>
              <a:ext cx="270381" cy="1189107"/>
            </a:xfrm>
            <a:custGeom>
              <a:avLst/>
              <a:gdLst>
                <a:gd name="T0" fmla="*/ 37 w 37"/>
                <a:gd name="T1" fmla="*/ 0 h 163"/>
                <a:gd name="T2" fmla="*/ 37 w 37"/>
                <a:gd name="T3" fmla="*/ 145 h 163"/>
                <a:gd name="T4" fmla="*/ 18 w 37"/>
                <a:gd name="T5" fmla="*/ 163 h 163"/>
                <a:gd name="T6" fmla="*/ 0 w 37"/>
                <a:gd name="T7" fmla="*/ 145 h 163"/>
                <a:gd name="T8" fmla="*/ 0 w 37"/>
                <a:gd name="T9" fmla="*/ 0 h 163"/>
                <a:gd name="T10" fmla="*/ 37 w 37"/>
                <a:gd name="T11" fmla="*/ 0 h 163"/>
              </a:gdLst>
              <a:ahLst/>
              <a:cxnLst>
                <a:cxn ang="0">
                  <a:pos x="T0" y="T1"/>
                </a:cxn>
                <a:cxn ang="0">
                  <a:pos x="T2" y="T3"/>
                </a:cxn>
                <a:cxn ang="0">
                  <a:pos x="T4" y="T5"/>
                </a:cxn>
                <a:cxn ang="0">
                  <a:pos x="T6" y="T7"/>
                </a:cxn>
                <a:cxn ang="0">
                  <a:pos x="T8" y="T9"/>
                </a:cxn>
                <a:cxn ang="0">
                  <a:pos x="T10" y="T11"/>
                </a:cxn>
              </a:cxnLst>
              <a:rect l="0" t="0" r="r" b="b"/>
              <a:pathLst>
                <a:path w="37" h="163">
                  <a:moveTo>
                    <a:pt x="37" y="0"/>
                  </a:moveTo>
                  <a:cubicBezTo>
                    <a:pt x="37" y="145"/>
                    <a:pt x="37" y="145"/>
                    <a:pt x="37" y="145"/>
                  </a:cubicBezTo>
                  <a:cubicBezTo>
                    <a:pt x="37" y="155"/>
                    <a:pt x="28" y="163"/>
                    <a:pt x="18" y="163"/>
                  </a:cubicBezTo>
                  <a:cubicBezTo>
                    <a:pt x="8" y="163"/>
                    <a:pt x="0" y="155"/>
                    <a:pt x="0" y="145"/>
                  </a:cubicBezTo>
                  <a:cubicBezTo>
                    <a:pt x="0" y="0"/>
                    <a:pt x="0" y="0"/>
                    <a:pt x="0" y="0"/>
                  </a:cubicBezTo>
                  <a:lnTo>
                    <a:pt x="37" y="0"/>
                  </a:lnTo>
                  <a:close/>
                </a:path>
              </a:pathLst>
            </a:custGeom>
            <a:gradFill flip="none" rotWithShape="1">
              <a:gsLst>
                <a:gs pos="54000">
                  <a:srgbClr val="A08827"/>
                </a:gs>
                <a:gs pos="55000">
                  <a:srgbClr val="00A5A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1íḍê"/>
            <p:cNvSpPr/>
            <p:nvPr>
              <p:custDataLst>
                <p:tags r:id="rId12"/>
              </p:custDataLst>
            </p:nvPr>
          </p:nvSpPr>
          <p:spPr bwMode="auto">
            <a:xfrm>
              <a:off x="3546749" y="3875438"/>
              <a:ext cx="292279" cy="167560"/>
            </a:xfrm>
            <a:custGeom>
              <a:avLst/>
              <a:gdLst>
                <a:gd name="T0" fmla="*/ 33 w 40"/>
                <a:gd name="T1" fmla="*/ 4 h 23"/>
                <a:gd name="T2" fmla="*/ 33 w 40"/>
                <a:gd name="T3" fmla="*/ 19 h 23"/>
                <a:gd name="T4" fmla="*/ 8 w 40"/>
                <a:gd name="T5" fmla="*/ 19 h 23"/>
                <a:gd name="T6" fmla="*/ 7 w 40"/>
                <a:gd name="T7" fmla="*/ 4 h 23"/>
                <a:gd name="T8" fmla="*/ 33 w 40"/>
                <a:gd name="T9" fmla="*/ 4 h 23"/>
              </a:gdLst>
              <a:ahLst/>
              <a:cxnLst>
                <a:cxn ang="0">
                  <a:pos x="T0" y="T1"/>
                </a:cxn>
                <a:cxn ang="0">
                  <a:pos x="T2" y="T3"/>
                </a:cxn>
                <a:cxn ang="0">
                  <a:pos x="T4" y="T5"/>
                </a:cxn>
                <a:cxn ang="0">
                  <a:pos x="T6" y="T7"/>
                </a:cxn>
                <a:cxn ang="0">
                  <a:pos x="T8" y="T9"/>
                </a:cxn>
              </a:cxnLst>
              <a:rect l="0" t="0" r="r" b="b"/>
              <a:pathLst>
                <a:path w="40" h="23">
                  <a:moveTo>
                    <a:pt x="33" y="4"/>
                  </a:moveTo>
                  <a:cubicBezTo>
                    <a:pt x="40" y="8"/>
                    <a:pt x="40" y="15"/>
                    <a:pt x="33" y="19"/>
                  </a:cubicBezTo>
                  <a:cubicBezTo>
                    <a:pt x="26" y="23"/>
                    <a:pt x="15" y="23"/>
                    <a:pt x="8" y="19"/>
                  </a:cubicBezTo>
                  <a:cubicBezTo>
                    <a:pt x="0" y="15"/>
                    <a:pt x="0" y="9"/>
                    <a:pt x="7" y="4"/>
                  </a:cubicBezTo>
                  <a:cubicBezTo>
                    <a:pt x="14" y="0"/>
                    <a:pt x="26" y="0"/>
                    <a:pt x="33" y="4"/>
                  </a:cubicBezTo>
                  <a:close/>
                </a:path>
              </a:pathLst>
            </a:custGeom>
            <a:solidFill>
              <a:srgbClr val="D0B43C"/>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ïŝlíḍé"/>
            <p:cNvSpPr/>
            <p:nvPr>
              <p:custDataLst>
                <p:tags r:id="rId13"/>
              </p:custDataLst>
            </p:nvPr>
          </p:nvSpPr>
          <p:spPr bwMode="auto">
            <a:xfrm>
              <a:off x="3502955" y="3349908"/>
              <a:ext cx="387483" cy="153280"/>
            </a:xfrm>
            <a:custGeom>
              <a:avLst/>
              <a:gdLst>
                <a:gd name="T0" fmla="*/ 53 w 53"/>
                <a:gd name="T1" fmla="*/ 4 h 21"/>
                <a:gd name="T2" fmla="*/ 53 w 53"/>
                <a:gd name="T3" fmla="*/ 0 h 21"/>
                <a:gd name="T4" fmla="*/ 46 w 53"/>
                <a:gd name="T5" fmla="*/ 11 h 21"/>
                <a:gd name="T6" fmla="*/ 8 w 53"/>
                <a:gd name="T7" fmla="*/ 11 h 21"/>
                <a:gd name="T8" fmla="*/ 0 w 53"/>
                <a:gd name="T9" fmla="*/ 0 h 21"/>
                <a:gd name="T10" fmla="*/ 0 w 53"/>
                <a:gd name="T11" fmla="*/ 4 h 21"/>
                <a:gd name="T12" fmla="*/ 8 w 53"/>
                <a:gd name="T13" fmla="*/ 15 h 21"/>
                <a:gd name="T14" fmla="*/ 45 w 53"/>
                <a:gd name="T15" fmla="*/ 15 h 21"/>
                <a:gd name="T16" fmla="*/ 53 w 53"/>
                <a:gd name="T17"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21">
                  <a:moveTo>
                    <a:pt x="53" y="4"/>
                  </a:moveTo>
                  <a:cubicBezTo>
                    <a:pt x="53" y="0"/>
                    <a:pt x="53" y="0"/>
                    <a:pt x="53" y="0"/>
                  </a:cubicBezTo>
                  <a:cubicBezTo>
                    <a:pt x="53" y="4"/>
                    <a:pt x="50" y="8"/>
                    <a:pt x="46" y="11"/>
                  </a:cubicBezTo>
                  <a:cubicBezTo>
                    <a:pt x="35" y="17"/>
                    <a:pt x="18" y="17"/>
                    <a:pt x="8" y="11"/>
                  </a:cubicBezTo>
                  <a:cubicBezTo>
                    <a:pt x="2" y="8"/>
                    <a:pt x="0" y="4"/>
                    <a:pt x="0" y="0"/>
                  </a:cubicBezTo>
                  <a:cubicBezTo>
                    <a:pt x="0" y="4"/>
                    <a:pt x="0" y="4"/>
                    <a:pt x="0" y="4"/>
                  </a:cubicBezTo>
                  <a:cubicBezTo>
                    <a:pt x="0" y="8"/>
                    <a:pt x="2" y="12"/>
                    <a:pt x="8" y="15"/>
                  </a:cubicBezTo>
                  <a:cubicBezTo>
                    <a:pt x="18" y="21"/>
                    <a:pt x="35" y="21"/>
                    <a:pt x="45" y="15"/>
                  </a:cubicBezTo>
                  <a:cubicBezTo>
                    <a:pt x="50" y="12"/>
                    <a:pt x="53" y="8"/>
                    <a:pt x="53" y="4"/>
                  </a:cubicBezTo>
                  <a:close/>
                </a:path>
              </a:pathLst>
            </a:custGeom>
            <a:solidFill>
              <a:srgbClr val="7FE2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ľïďé"/>
            <p:cNvSpPr/>
            <p:nvPr>
              <p:custDataLst>
                <p:tags r:id="rId14"/>
              </p:custDataLst>
            </p:nvPr>
          </p:nvSpPr>
          <p:spPr bwMode="auto">
            <a:xfrm>
              <a:off x="3481058" y="3226142"/>
              <a:ext cx="431278" cy="248485"/>
            </a:xfrm>
            <a:custGeom>
              <a:avLst/>
              <a:gdLst>
                <a:gd name="T0" fmla="*/ 48 w 59"/>
                <a:gd name="T1" fmla="*/ 6 h 34"/>
                <a:gd name="T2" fmla="*/ 48 w 59"/>
                <a:gd name="T3" fmla="*/ 28 h 34"/>
                <a:gd name="T4" fmla="*/ 11 w 59"/>
                <a:gd name="T5" fmla="*/ 28 h 34"/>
                <a:gd name="T6" fmla="*/ 10 w 59"/>
                <a:gd name="T7" fmla="*/ 6 h 34"/>
                <a:gd name="T8" fmla="*/ 48 w 59"/>
                <a:gd name="T9" fmla="*/ 6 h 34"/>
              </a:gdLst>
              <a:ahLst/>
              <a:cxnLst>
                <a:cxn ang="0">
                  <a:pos x="T0" y="T1"/>
                </a:cxn>
                <a:cxn ang="0">
                  <a:pos x="T2" y="T3"/>
                </a:cxn>
                <a:cxn ang="0">
                  <a:pos x="T4" y="T5"/>
                </a:cxn>
                <a:cxn ang="0">
                  <a:pos x="T6" y="T7"/>
                </a:cxn>
                <a:cxn ang="0">
                  <a:pos x="T8" y="T9"/>
                </a:cxn>
              </a:cxnLst>
              <a:rect l="0" t="0" r="r" b="b"/>
              <a:pathLst>
                <a:path w="59" h="34">
                  <a:moveTo>
                    <a:pt x="48" y="6"/>
                  </a:moveTo>
                  <a:cubicBezTo>
                    <a:pt x="58" y="12"/>
                    <a:pt x="59" y="22"/>
                    <a:pt x="48" y="28"/>
                  </a:cubicBezTo>
                  <a:cubicBezTo>
                    <a:pt x="38" y="34"/>
                    <a:pt x="21" y="34"/>
                    <a:pt x="11" y="28"/>
                  </a:cubicBezTo>
                  <a:cubicBezTo>
                    <a:pt x="0" y="22"/>
                    <a:pt x="0" y="12"/>
                    <a:pt x="10" y="6"/>
                  </a:cubicBezTo>
                  <a:cubicBezTo>
                    <a:pt x="20" y="0"/>
                    <a:pt x="37" y="0"/>
                    <a:pt x="48" y="6"/>
                  </a:cubicBezTo>
                  <a:close/>
                </a:path>
              </a:pathLst>
            </a:custGeom>
            <a:solidFill>
              <a:srgbClr val="ADE9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s1îďê"/>
            <p:cNvSpPr/>
            <p:nvPr>
              <p:custDataLst>
                <p:tags r:id="rId15"/>
              </p:custDataLst>
            </p:nvPr>
          </p:nvSpPr>
          <p:spPr bwMode="auto">
            <a:xfrm>
              <a:off x="3524852" y="3262320"/>
              <a:ext cx="336073" cy="175177"/>
            </a:xfrm>
            <a:custGeom>
              <a:avLst/>
              <a:gdLst>
                <a:gd name="T0" fmla="*/ 23 w 46"/>
                <a:gd name="T1" fmla="*/ 24 h 24"/>
                <a:gd name="T2" fmla="*/ 41 w 46"/>
                <a:gd name="T3" fmla="*/ 19 h 24"/>
                <a:gd name="T4" fmla="*/ 46 w 46"/>
                <a:gd name="T5" fmla="*/ 12 h 24"/>
                <a:gd name="T6" fmla="*/ 40 w 46"/>
                <a:gd name="T7" fmla="*/ 4 h 24"/>
                <a:gd name="T8" fmla="*/ 23 w 46"/>
                <a:gd name="T9" fmla="*/ 0 h 24"/>
                <a:gd name="T10" fmla="*/ 6 w 46"/>
                <a:gd name="T11" fmla="*/ 5 h 24"/>
                <a:gd name="T12" fmla="*/ 0 w 46"/>
                <a:gd name="T13" fmla="*/ 12 h 24"/>
                <a:gd name="T14" fmla="*/ 7 w 46"/>
                <a:gd name="T15" fmla="*/ 20 h 24"/>
                <a:gd name="T16" fmla="*/ 23 w 4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24">
                  <a:moveTo>
                    <a:pt x="23" y="24"/>
                  </a:moveTo>
                  <a:cubicBezTo>
                    <a:pt x="30" y="24"/>
                    <a:pt x="36" y="22"/>
                    <a:pt x="41" y="19"/>
                  </a:cubicBezTo>
                  <a:cubicBezTo>
                    <a:pt x="44" y="17"/>
                    <a:pt x="46" y="15"/>
                    <a:pt x="46" y="12"/>
                  </a:cubicBezTo>
                  <a:cubicBezTo>
                    <a:pt x="46" y="9"/>
                    <a:pt x="44" y="6"/>
                    <a:pt x="40" y="4"/>
                  </a:cubicBezTo>
                  <a:cubicBezTo>
                    <a:pt x="35" y="2"/>
                    <a:pt x="29" y="0"/>
                    <a:pt x="23" y="0"/>
                  </a:cubicBezTo>
                  <a:cubicBezTo>
                    <a:pt x="17" y="0"/>
                    <a:pt x="10" y="2"/>
                    <a:pt x="6" y="5"/>
                  </a:cubicBezTo>
                  <a:cubicBezTo>
                    <a:pt x="2" y="7"/>
                    <a:pt x="0" y="9"/>
                    <a:pt x="0" y="12"/>
                  </a:cubicBezTo>
                  <a:cubicBezTo>
                    <a:pt x="0" y="15"/>
                    <a:pt x="3" y="18"/>
                    <a:pt x="7" y="20"/>
                  </a:cubicBezTo>
                  <a:cubicBezTo>
                    <a:pt x="11" y="22"/>
                    <a:pt x="17" y="24"/>
                    <a:pt x="23" y="24"/>
                  </a:cubicBezTo>
                  <a:close/>
                </a:path>
              </a:pathLst>
            </a:custGeom>
            <a:solidFill>
              <a:srgbClr val="7FE2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îṧļíḓè"/>
            <p:cNvSpPr/>
            <p:nvPr>
              <p:custDataLst>
                <p:tags r:id="rId16"/>
              </p:custDataLst>
            </p:nvPr>
          </p:nvSpPr>
          <p:spPr bwMode="auto">
            <a:xfrm>
              <a:off x="3524852" y="3262320"/>
              <a:ext cx="336073" cy="175177"/>
            </a:xfrm>
            <a:custGeom>
              <a:avLst/>
              <a:gdLst>
                <a:gd name="T0" fmla="*/ 23 w 46"/>
                <a:gd name="T1" fmla="*/ 0 h 24"/>
                <a:gd name="T2" fmla="*/ 6 w 46"/>
                <a:gd name="T3" fmla="*/ 5 h 24"/>
                <a:gd name="T4" fmla="*/ 0 w 46"/>
                <a:gd name="T5" fmla="*/ 12 h 24"/>
                <a:gd name="T6" fmla="*/ 7 w 46"/>
                <a:gd name="T7" fmla="*/ 20 h 24"/>
                <a:gd name="T8" fmla="*/ 23 w 46"/>
                <a:gd name="T9" fmla="*/ 24 h 24"/>
                <a:gd name="T10" fmla="*/ 41 w 46"/>
                <a:gd name="T11" fmla="*/ 19 h 24"/>
                <a:gd name="T12" fmla="*/ 46 w 46"/>
                <a:gd name="T13" fmla="*/ 12 h 24"/>
                <a:gd name="T14" fmla="*/ 40 w 46"/>
                <a:gd name="T15" fmla="*/ 4 h 24"/>
                <a:gd name="T16" fmla="*/ 23 w 4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24">
                  <a:moveTo>
                    <a:pt x="23" y="0"/>
                  </a:moveTo>
                  <a:cubicBezTo>
                    <a:pt x="17" y="0"/>
                    <a:pt x="10" y="2"/>
                    <a:pt x="6" y="5"/>
                  </a:cubicBezTo>
                  <a:cubicBezTo>
                    <a:pt x="2" y="7"/>
                    <a:pt x="0" y="9"/>
                    <a:pt x="0" y="12"/>
                  </a:cubicBezTo>
                  <a:cubicBezTo>
                    <a:pt x="0" y="15"/>
                    <a:pt x="3" y="18"/>
                    <a:pt x="7" y="20"/>
                  </a:cubicBezTo>
                  <a:cubicBezTo>
                    <a:pt x="11" y="22"/>
                    <a:pt x="17" y="24"/>
                    <a:pt x="23" y="24"/>
                  </a:cubicBezTo>
                  <a:cubicBezTo>
                    <a:pt x="30" y="24"/>
                    <a:pt x="36" y="22"/>
                    <a:pt x="41" y="19"/>
                  </a:cubicBezTo>
                  <a:cubicBezTo>
                    <a:pt x="44" y="17"/>
                    <a:pt x="46" y="15"/>
                    <a:pt x="46" y="12"/>
                  </a:cubicBezTo>
                  <a:cubicBezTo>
                    <a:pt x="46" y="9"/>
                    <a:pt x="44" y="6"/>
                    <a:pt x="40" y="4"/>
                  </a:cubicBezTo>
                  <a:cubicBezTo>
                    <a:pt x="35" y="2"/>
                    <a:pt x="29" y="0"/>
                    <a:pt x="23" y="0"/>
                  </a:cubicBezTo>
                  <a:close/>
                </a:path>
              </a:pathLst>
            </a:custGeom>
            <a:solidFill>
              <a:srgbClr val="7FE2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isliďe"/>
            <p:cNvSpPr/>
            <p:nvPr>
              <p:custDataLst>
                <p:tags r:id="rId17"/>
              </p:custDataLst>
            </p:nvPr>
          </p:nvSpPr>
          <p:spPr bwMode="auto">
            <a:xfrm>
              <a:off x="3524852" y="3262320"/>
              <a:ext cx="336073" cy="95205"/>
            </a:xfrm>
            <a:custGeom>
              <a:avLst/>
              <a:gdLst>
                <a:gd name="T0" fmla="*/ 40 w 46"/>
                <a:gd name="T1" fmla="*/ 6 h 13"/>
                <a:gd name="T2" fmla="*/ 23 w 46"/>
                <a:gd name="T3" fmla="*/ 2 h 13"/>
                <a:gd name="T4" fmla="*/ 6 w 46"/>
                <a:gd name="T5" fmla="*/ 6 h 13"/>
                <a:gd name="T6" fmla="*/ 1 w 46"/>
                <a:gd name="T7" fmla="*/ 13 h 13"/>
                <a:gd name="T8" fmla="*/ 0 w 46"/>
                <a:gd name="T9" fmla="*/ 12 h 13"/>
                <a:gd name="T10" fmla="*/ 6 w 46"/>
                <a:gd name="T11" fmla="*/ 5 h 13"/>
                <a:gd name="T12" fmla="*/ 23 w 46"/>
                <a:gd name="T13" fmla="*/ 0 h 13"/>
                <a:gd name="T14" fmla="*/ 40 w 46"/>
                <a:gd name="T15" fmla="*/ 4 h 13"/>
                <a:gd name="T16" fmla="*/ 46 w 46"/>
                <a:gd name="T17" fmla="*/ 12 h 13"/>
                <a:gd name="T18" fmla="*/ 46 w 46"/>
                <a:gd name="T19" fmla="*/ 13 h 13"/>
                <a:gd name="T20" fmla="*/ 40 w 46"/>
                <a:gd name="T21"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13">
                  <a:moveTo>
                    <a:pt x="40" y="6"/>
                  </a:moveTo>
                  <a:cubicBezTo>
                    <a:pt x="35" y="4"/>
                    <a:pt x="29" y="2"/>
                    <a:pt x="23" y="2"/>
                  </a:cubicBezTo>
                  <a:cubicBezTo>
                    <a:pt x="17" y="2"/>
                    <a:pt x="10" y="4"/>
                    <a:pt x="6" y="6"/>
                  </a:cubicBezTo>
                  <a:cubicBezTo>
                    <a:pt x="3" y="8"/>
                    <a:pt x="1" y="11"/>
                    <a:pt x="1" y="13"/>
                  </a:cubicBezTo>
                  <a:cubicBezTo>
                    <a:pt x="1" y="13"/>
                    <a:pt x="0" y="12"/>
                    <a:pt x="0" y="12"/>
                  </a:cubicBezTo>
                  <a:cubicBezTo>
                    <a:pt x="0" y="9"/>
                    <a:pt x="2" y="7"/>
                    <a:pt x="6" y="5"/>
                  </a:cubicBezTo>
                  <a:cubicBezTo>
                    <a:pt x="10" y="2"/>
                    <a:pt x="17" y="0"/>
                    <a:pt x="23" y="0"/>
                  </a:cubicBezTo>
                  <a:cubicBezTo>
                    <a:pt x="29" y="0"/>
                    <a:pt x="35" y="2"/>
                    <a:pt x="40" y="4"/>
                  </a:cubicBezTo>
                  <a:cubicBezTo>
                    <a:pt x="44" y="6"/>
                    <a:pt x="46" y="9"/>
                    <a:pt x="46" y="12"/>
                  </a:cubicBezTo>
                  <a:cubicBezTo>
                    <a:pt x="46" y="12"/>
                    <a:pt x="46" y="13"/>
                    <a:pt x="46" y="13"/>
                  </a:cubicBezTo>
                  <a:cubicBezTo>
                    <a:pt x="45" y="11"/>
                    <a:pt x="43" y="8"/>
                    <a:pt x="40" y="6"/>
                  </a:cubicBezTo>
                  <a:close/>
                </a:path>
              </a:pathLst>
            </a:custGeom>
            <a:solidFill>
              <a:srgbClr val="38D7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grpSp>
        <p:nvGrpSpPr>
          <p:cNvPr id="175" name="组合 174"/>
          <p:cNvGrpSpPr/>
          <p:nvPr>
            <p:custDataLst>
              <p:tags r:id="rId18"/>
            </p:custDataLst>
          </p:nvPr>
        </p:nvGrpSpPr>
        <p:grpSpPr>
          <a:xfrm>
            <a:off x="1143699" y="4883191"/>
            <a:ext cx="1574705" cy="1574705"/>
            <a:chOff x="4684989" y="3268057"/>
            <a:chExt cx="1574705" cy="1574705"/>
          </a:xfrm>
        </p:grpSpPr>
        <p:sp>
          <p:nvSpPr>
            <p:cNvPr id="174" name="椭圆 173"/>
            <p:cNvSpPr/>
            <p:nvPr>
              <p:custDataLst>
                <p:tags r:id="rId19"/>
              </p:custDataLst>
            </p:nvPr>
          </p:nvSpPr>
          <p:spPr>
            <a:xfrm>
              <a:off x="4684989" y="3268057"/>
              <a:ext cx="1574705" cy="1574705"/>
            </a:xfrm>
            <a:prstGeom prst="ellipse">
              <a:avLst/>
            </a:prstGeom>
            <a:solidFill>
              <a:srgbClr val="00A5A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4"/>
                </a:solidFill>
              </a:endParaRPr>
            </a:p>
          </p:txBody>
        </p:sp>
        <p:grpSp>
          <p:nvGrpSpPr>
            <p:cNvPr id="163" name="组合 162"/>
            <p:cNvGrpSpPr/>
            <p:nvPr>
              <p:custDataLst>
                <p:tags r:id="rId20"/>
              </p:custDataLst>
            </p:nvPr>
          </p:nvGrpSpPr>
          <p:grpSpPr>
            <a:xfrm>
              <a:off x="5062253" y="3589553"/>
              <a:ext cx="916510" cy="798745"/>
              <a:chOff x="2766969" y="5313464"/>
              <a:chExt cx="916510" cy="798745"/>
            </a:xfrm>
          </p:grpSpPr>
          <p:sp>
            <p:nvSpPr>
              <p:cNvPr id="161" name="文本框 160"/>
              <p:cNvSpPr txBox="1"/>
              <p:nvPr>
                <p:custDataLst>
                  <p:tags r:id="rId21"/>
                </p:custDataLst>
              </p:nvPr>
            </p:nvSpPr>
            <p:spPr>
              <a:xfrm>
                <a:off x="2766969" y="5313464"/>
                <a:ext cx="916510" cy="798745"/>
              </a:xfrm>
              <a:prstGeom prst="rect">
                <a:avLst/>
              </a:prstGeom>
              <a:noFill/>
            </p:spPr>
            <p:txBody>
              <a:bodyPr wrap="square" rtlCol="0">
                <a:spAutoFit/>
              </a:bodyPr>
              <a:lstStyle/>
              <a:p>
                <a:pPr algn="ctr">
                  <a:lnSpc>
                    <a:spcPct val="120000"/>
                  </a:lnSpc>
                </a:pPr>
                <a:r>
                  <a:rPr lang="en-US" altLang="zh-CN" sz="2000" b="1">
                    <a:cs typeface="+mn-ea"/>
                    <a:sym typeface="+mn-lt"/>
                  </a:rPr>
                  <a:t>K</a:t>
                </a:r>
                <a:r>
                  <a:rPr lang="en-US" altLang="zh-CN" sz="2000" b="1" baseline="30000">
                    <a:cs typeface="+mn-ea"/>
                    <a:sym typeface="+mn-lt"/>
                  </a:rPr>
                  <a:t>+</a:t>
                </a:r>
                <a:endParaRPr lang="en-US" altLang="zh-CN" sz="2000" b="1" baseline="30000">
                  <a:cs typeface="+mn-ea"/>
                  <a:sym typeface="+mn-lt"/>
                </a:endParaRPr>
              </a:p>
              <a:p>
                <a:pPr algn="ctr">
                  <a:lnSpc>
                    <a:spcPct val="120000"/>
                  </a:lnSpc>
                </a:pPr>
                <a:r>
                  <a:rPr lang="en-US" altLang="zh-CN" sz="2000" b="1">
                    <a:cs typeface="+mn-ea"/>
                    <a:sym typeface="+mn-lt"/>
                  </a:rPr>
                  <a:t>MnO</a:t>
                </a:r>
                <a:r>
                  <a:rPr lang="en-US" altLang="zh-CN" sz="2000" b="1" baseline="-25000">
                    <a:cs typeface="+mn-ea"/>
                    <a:sym typeface="+mn-lt"/>
                  </a:rPr>
                  <a:t>4</a:t>
                </a:r>
                <a:endParaRPr lang="zh-CN" altLang="en-US" sz="2000" b="1" baseline="30000">
                  <a:cs typeface="+mn-ea"/>
                  <a:sym typeface="+mn-lt"/>
                </a:endParaRPr>
              </a:p>
            </p:txBody>
          </p:sp>
          <p:sp>
            <p:nvSpPr>
              <p:cNvPr id="162" name="文本框 161"/>
              <p:cNvSpPr txBox="1"/>
              <p:nvPr>
                <p:custDataLst>
                  <p:tags r:id="rId22"/>
                </p:custDataLst>
              </p:nvPr>
            </p:nvSpPr>
            <p:spPr>
              <a:xfrm>
                <a:off x="3417116" y="5720456"/>
                <a:ext cx="242374" cy="317074"/>
              </a:xfrm>
              <a:prstGeom prst="rect">
                <a:avLst/>
              </a:prstGeom>
              <a:noFill/>
            </p:spPr>
            <p:txBody>
              <a:bodyPr wrap="none" rtlCol="0">
                <a:spAutoFit/>
              </a:bodyPr>
              <a:lstStyle/>
              <a:p>
                <a:pPr>
                  <a:lnSpc>
                    <a:spcPct val="120000"/>
                  </a:lnSpc>
                </a:pPr>
                <a:r>
                  <a:rPr lang="en-US" altLang="zh-CN" sz="2000" b="1" baseline="30000">
                    <a:cs typeface="+mn-ea"/>
                    <a:sym typeface="+mn-lt"/>
                  </a:rPr>
                  <a:t>-</a:t>
                </a:r>
                <a:endParaRPr lang="zh-CN" altLang="en-US" sz="2000" b="1" baseline="30000">
                  <a:cs typeface="+mn-ea"/>
                  <a:sym typeface="+mn-lt"/>
                </a:endParaRPr>
              </a:p>
            </p:txBody>
          </p:sp>
        </p:grpSp>
      </p:grpSp>
      <p:grpSp>
        <p:nvGrpSpPr>
          <p:cNvPr id="233" name="组合 232"/>
          <p:cNvGrpSpPr/>
          <p:nvPr>
            <p:custDataLst>
              <p:tags r:id="rId23"/>
            </p:custDataLst>
          </p:nvPr>
        </p:nvGrpSpPr>
        <p:grpSpPr>
          <a:xfrm>
            <a:off x="2961198" y="4250273"/>
            <a:ext cx="1703909" cy="550225"/>
            <a:chOff x="2961198" y="4250273"/>
            <a:chExt cx="1703909" cy="550225"/>
          </a:xfrm>
        </p:grpSpPr>
        <p:sp>
          <p:nvSpPr>
            <p:cNvPr id="160" name="文本框 159"/>
            <p:cNvSpPr txBox="1"/>
            <p:nvPr>
              <p:custDataLst>
                <p:tags r:id="rId24"/>
              </p:custDataLst>
            </p:nvPr>
          </p:nvSpPr>
          <p:spPr>
            <a:xfrm>
              <a:off x="3927709" y="4250273"/>
              <a:ext cx="737398" cy="400110"/>
            </a:xfrm>
            <a:prstGeom prst="rect">
              <a:avLst/>
            </a:prstGeom>
            <a:noFill/>
          </p:spPr>
          <p:txBody>
            <a:bodyPr wrap="square">
              <a:spAutoFit/>
            </a:bodyPr>
            <a:lstStyle/>
            <a:p>
              <a:r>
                <a:rPr lang="zh-CN" altLang="en-US" sz="2000" b="1">
                  <a:solidFill>
                    <a:schemeClr val="accent4">
                      <a:lumMod val="50000"/>
                    </a:schemeClr>
                  </a:solidFill>
                </a:rPr>
                <a:t>甲苯</a:t>
              </a:r>
              <a:endParaRPr lang="zh-CN" altLang="en-US" sz="2000" b="1">
                <a:solidFill>
                  <a:schemeClr val="accent4">
                    <a:lumMod val="50000"/>
                  </a:schemeClr>
                </a:solidFill>
              </a:endParaRPr>
            </a:p>
          </p:txBody>
        </p:sp>
        <p:grpSp>
          <p:nvGrpSpPr>
            <p:cNvPr id="169" name="组合 168"/>
            <p:cNvGrpSpPr/>
            <p:nvPr>
              <p:custDataLst>
                <p:tags r:id="rId25"/>
              </p:custDataLst>
            </p:nvPr>
          </p:nvGrpSpPr>
          <p:grpSpPr>
            <a:xfrm>
              <a:off x="2961198" y="4443694"/>
              <a:ext cx="1053762" cy="356804"/>
              <a:chOff x="3689688" y="4565716"/>
              <a:chExt cx="1053762" cy="356804"/>
            </a:xfrm>
          </p:grpSpPr>
          <p:cxnSp>
            <p:nvCxnSpPr>
              <p:cNvPr id="166" name="直接连接符 165"/>
              <p:cNvCxnSpPr/>
              <p:nvPr>
                <p:custDataLst>
                  <p:tags r:id="rId26"/>
                </p:custDataLst>
              </p:nvPr>
            </p:nvCxnSpPr>
            <p:spPr>
              <a:xfrm flipV="1">
                <a:off x="3689688" y="4565716"/>
                <a:ext cx="654188" cy="356804"/>
              </a:xfrm>
              <a:prstGeom prst="line">
                <a:avLst/>
              </a:prstGeom>
              <a:ln w="19050">
                <a:solidFill>
                  <a:srgbClr val="A08827"/>
                </a:solidFill>
                <a:prstDash val="dash"/>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custDataLst>
                  <p:tags r:id="rId27"/>
                </p:custDataLst>
              </p:nvPr>
            </p:nvCxnSpPr>
            <p:spPr>
              <a:xfrm>
                <a:off x="4374699" y="4565716"/>
                <a:ext cx="368751" cy="0"/>
              </a:xfrm>
              <a:prstGeom prst="line">
                <a:avLst/>
              </a:prstGeom>
              <a:ln w="19050">
                <a:solidFill>
                  <a:srgbClr val="A08827"/>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35" name="组合 234"/>
          <p:cNvGrpSpPr/>
          <p:nvPr>
            <p:custDataLst>
              <p:tags r:id="rId28"/>
            </p:custDataLst>
          </p:nvPr>
        </p:nvGrpSpPr>
        <p:grpSpPr>
          <a:xfrm>
            <a:off x="2961198" y="5093406"/>
            <a:ext cx="2822224" cy="562375"/>
            <a:chOff x="2961198" y="5093406"/>
            <a:chExt cx="2822224" cy="562375"/>
          </a:xfrm>
        </p:grpSpPr>
        <p:sp>
          <p:nvSpPr>
            <p:cNvPr id="164" name="文本框 163"/>
            <p:cNvSpPr txBox="1"/>
            <p:nvPr>
              <p:custDataLst>
                <p:tags r:id="rId29"/>
              </p:custDataLst>
            </p:nvPr>
          </p:nvSpPr>
          <p:spPr>
            <a:xfrm>
              <a:off x="3927709" y="5093406"/>
              <a:ext cx="1855713" cy="400110"/>
            </a:xfrm>
            <a:prstGeom prst="rect">
              <a:avLst/>
            </a:prstGeom>
            <a:noFill/>
          </p:spPr>
          <p:txBody>
            <a:bodyPr wrap="square">
              <a:spAutoFit/>
            </a:bodyPr>
            <a:lstStyle/>
            <a:p>
              <a:r>
                <a:rPr lang="zh-CN" altLang="en-US" sz="2000" b="1">
                  <a:solidFill>
                    <a:srgbClr val="00A5A9"/>
                  </a:solidFill>
                </a:rPr>
                <a:t>高锰酸钾溶液</a:t>
              </a:r>
              <a:endParaRPr lang="zh-CN" altLang="en-US" sz="2000" b="1">
                <a:solidFill>
                  <a:srgbClr val="00A5A9"/>
                </a:solidFill>
              </a:endParaRPr>
            </a:p>
          </p:txBody>
        </p:sp>
        <p:grpSp>
          <p:nvGrpSpPr>
            <p:cNvPr id="171" name="组合 170"/>
            <p:cNvGrpSpPr/>
            <p:nvPr>
              <p:custDataLst>
                <p:tags r:id="rId30"/>
              </p:custDataLst>
            </p:nvPr>
          </p:nvGrpSpPr>
          <p:grpSpPr>
            <a:xfrm>
              <a:off x="2961198" y="5298977"/>
              <a:ext cx="1053762" cy="356804"/>
              <a:chOff x="3689688" y="4565716"/>
              <a:chExt cx="1053762" cy="356804"/>
            </a:xfrm>
          </p:grpSpPr>
          <p:cxnSp>
            <p:nvCxnSpPr>
              <p:cNvPr id="172" name="直接连接符 171"/>
              <p:cNvCxnSpPr/>
              <p:nvPr>
                <p:custDataLst>
                  <p:tags r:id="rId31"/>
                </p:custDataLst>
              </p:nvPr>
            </p:nvCxnSpPr>
            <p:spPr>
              <a:xfrm flipV="1">
                <a:off x="3689688" y="4565716"/>
                <a:ext cx="654188" cy="356804"/>
              </a:xfrm>
              <a:prstGeom prst="line">
                <a:avLst/>
              </a:prstGeom>
              <a:ln w="19050">
                <a:solidFill>
                  <a:srgbClr val="00A5A9"/>
                </a:solidFill>
                <a:prstDash val="dash"/>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custDataLst>
                  <p:tags r:id="rId32"/>
                </p:custDataLst>
              </p:nvPr>
            </p:nvCxnSpPr>
            <p:spPr>
              <a:xfrm>
                <a:off x="4374699" y="4565716"/>
                <a:ext cx="368751" cy="0"/>
              </a:xfrm>
              <a:prstGeom prst="line">
                <a:avLst/>
              </a:prstGeom>
              <a:ln w="19050">
                <a:solidFill>
                  <a:srgbClr val="00A5A9"/>
                </a:solidFill>
                <a:prstDash val="dash"/>
              </a:ln>
            </p:spPr>
            <p:style>
              <a:lnRef idx="1">
                <a:schemeClr val="accent1"/>
              </a:lnRef>
              <a:fillRef idx="0">
                <a:schemeClr val="accent1"/>
              </a:fillRef>
              <a:effectRef idx="0">
                <a:schemeClr val="accent1"/>
              </a:effectRef>
              <a:fontRef idx="minor">
                <a:schemeClr val="tx1"/>
              </a:fontRef>
            </p:style>
          </p:cxnSp>
        </p:grpSp>
      </p:grpSp>
      <p:cxnSp>
        <p:nvCxnSpPr>
          <p:cNvPr id="178" name="直接连接符 177"/>
          <p:cNvCxnSpPr/>
          <p:nvPr>
            <p:custDataLst>
              <p:tags r:id="rId33"/>
            </p:custDataLst>
          </p:nvPr>
        </p:nvCxnSpPr>
        <p:spPr>
          <a:xfrm flipH="1">
            <a:off x="6096000" y="2714058"/>
            <a:ext cx="0" cy="3872650"/>
          </a:xfrm>
          <a:prstGeom prst="line">
            <a:avLst/>
          </a:prstGeom>
          <a:ln w="12700">
            <a:solidFill>
              <a:srgbClr val="00A5A9"/>
            </a:solidFill>
            <a:prstDash val="dash"/>
          </a:ln>
        </p:spPr>
        <p:style>
          <a:lnRef idx="1">
            <a:schemeClr val="accent1"/>
          </a:lnRef>
          <a:fillRef idx="0">
            <a:schemeClr val="accent1"/>
          </a:fillRef>
          <a:effectRef idx="0">
            <a:schemeClr val="accent1"/>
          </a:effectRef>
          <a:fontRef idx="minor">
            <a:schemeClr val="tx1"/>
          </a:fontRef>
        </p:style>
      </p:cxnSp>
      <p:sp>
        <p:nvSpPr>
          <p:cNvPr id="182" name="test-tube_223587"/>
          <p:cNvSpPr/>
          <p:nvPr>
            <p:custDataLst>
              <p:tags r:id="rId34"/>
            </p:custDataLst>
          </p:nvPr>
        </p:nvSpPr>
        <p:spPr>
          <a:xfrm>
            <a:off x="695801" y="2889120"/>
            <a:ext cx="288672" cy="288236"/>
          </a:xfrm>
          <a:custGeom>
            <a:avLst/>
            <a:gdLst>
              <a:gd name="connsiteX0" fmla="*/ 101311 w 607639"/>
              <a:gd name="connsiteY0" fmla="*/ 485349 h 606722"/>
              <a:gd name="connsiteX1" fmla="*/ 161971 w 607639"/>
              <a:gd name="connsiteY1" fmla="*/ 485349 h 606722"/>
              <a:gd name="connsiteX2" fmla="*/ 172110 w 607639"/>
              <a:gd name="connsiteY2" fmla="*/ 495475 h 606722"/>
              <a:gd name="connsiteX3" fmla="*/ 161971 w 607639"/>
              <a:gd name="connsiteY3" fmla="*/ 505601 h 606722"/>
              <a:gd name="connsiteX4" fmla="*/ 101311 w 607639"/>
              <a:gd name="connsiteY4" fmla="*/ 505601 h 606722"/>
              <a:gd name="connsiteX5" fmla="*/ 91171 w 607639"/>
              <a:gd name="connsiteY5" fmla="*/ 495475 h 606722"/>
              <a:gd name="connsiteX6" fmla="*/ 101311 w 607639"/>
              <a:gd name="connsiteY6" fmla="*/ 485349 h 606722"/>
              <a:gd name="connsiteX7" fmla="*/ 91145 w 607639"/>
              <a:gd name="connsiteY7" fmla="*/ 444915 h 606722"/>
              <a:gd name="connsiteX8" fmla="*/ 324052 w 607639"/>
              <a:gd name="connsiteY8" fmla="*/ 444915 h 606722"/>
              <a:gd name="connsiteX9" fmla="*/ 334198 w 607639"/>
              <a:gd name="connsiteY9" fmla="*/ 455045 h 606722"/>
              <a:gd name="connsiteX10" fmla="*/ 324052 w 607639"/>
              <a:gd name="connsiteY10" fmla="*/ 465174 h 606722"/>
              <a:gd name="connsiteX11" fmla="*/ 91145 w 607639"/>
              <a:gd name="connsiteY11" fmla="*/ 465174 h 606722"/>
              <a:gd name="connsiteX12" fmla="*/ 60796 w 607639"/>
              <a:gd name="connsiteY12" fmla="*/ 495475 h 606722"/>
              <a:gd name="connsiteX13" fmla="*/ 91145 w 607639"/>
              <a:gd name="connsiteY13" fmla="*/ 525776 h 606722"/>
              <a:gd name="connsiteX14" fmla="*/ 222773 w 607639"/>
              <a:gd name="connsiteY14" fmla="*/ 525776 h 606722"/>
              <a:gd name="connsiteX15" fmla="*/ 232919 w 607639"/>
              <a:gd name="connsiteY15" fmla="*/ 535905 h 606722"/>
              <a:gd name="connsiteX16" fmla="*/ 222773 w 607639"/>
              <a:gd name="connsiteY16" fmla="*/ 546035 h 606722"/>
              <a:gd name="connsiteX17" fmla="*/ 91145 w 607639"/>
              <a:gd name="connsiteY17" fmla="*/ 546035 h 606722"/>
              <a:gd name="connsiteX18" fmla="*/ 40505 w 607639"/>
              <a:gd name="connsiteY18" fmla="*/ 495475 h 606722"/>
              <a:gd name="connsiteX19" fmla="*/ 91145 w 607639"/>
              <a:gd name="connsiteY19" fmla="*/ 444915 h 606722"/>
              <a:gd name="connsiteX20" fmla="*/ 91141 w 607639"/>
              <a:gd name="connsiteY20" fmla="*/ 424714 h 606722"/>
              <a:gd name="connsiteX21" fmla="*/ 20293 w 607639"/>
              <a:gd name="connsiteY21" fmla="*/ 495456 h 606722"/>
              <a:gd name="connsiteX22" fmla="*/ 91141 w 607639"/>
              <a:gd name="connsiteY22" fmla="*/ 566286 h 606722"/>
              <a:gd name="connsiteX23" fmla="*/ 379697 w 607639"/>
              <a:gd name="connsiteY23" fmla="*/ 566286 h 606722"/>
              <a:gd name="connsiteX24" fmla="*/ 377650 w 607639"/>
              <a:gd name="connsiteY24" fmla="*/ 563620 h 606722"/>
              <a:gd name="connsiteX25" fmla="*/ 366346 w 607639"/>
              <a:gd name="connsiteY25" fmla="*/ 545846 h 606722"/>
              <a:gd name="connsiteX26" fmla="*/ 364566 w 607639"/>
              <a:gd name="connsiteY26" fmla="*/ 546023 h 606722"/>
              <a:gd name="connsiteX27" fmla="*/ 273424 w 607639"/>
              <a:gd name="connsiteY27" fmla="*/ 546023 h 606722"/>
              <a:gd name="connsiteX28" fmla="*/ 263278 w 607639"/>
              <a:gd name="connsiteY28" fmla="*/ 535892 h 606722"/>
              <a:gd name="connsiteX29" fmla="*/ 273424 w 607639"/>
              <a:gd name="connsiteY29" fmla="*/ 525761 h 606722"/>
              <a:gd name="connsiteX30" fmla="*/ 358602 w 607639"/>
              <a:gd name="connsiteY30" fmla="*/ 525761 h 606722"/>
              <a:gd name="connsiteX31" fmla="*/ 358513 w 607639"/>
              <a:gd name="connsiteY31" fmla="*/ 525672 h 606722"/>
              <a:gd name="connsiteX32" fmla="*/ 357979 w 607639"/>
              <a:gd name="connsiteY32" fmla="*/ 523539 h 606722"/>
              <a:gd name="connsiteX33" fmla="*/ 357178 w 607639"/>
              <a:gd name="connsiteY33" fmla="*/ 520251 h 606722"/>
              <a:gd name="connsiteX34" fmla="*/ 356911 w 607639"/>
              <a:gd name="connsiteY34" fmla="*/ 518918 h 606722"/>
              <a:gd name="connsiteX35" fmla="*/ 356110 w 607639"/>
              <a:gd name="connsiteY35" fmla="*/ 515007 h 606722"/>
              <a:gd name="connsiteX36" fmla="*/ 356110 w 607639"/>
              <a:gd name="connsiteY36" fmla="*/ 514563 h 606722"/>
              <a:gd name="connsiteX37" fmla="*/ 355398 w 607639"/>
              <a:gd name="connsiteY37" fmla="*/ 510297 h 606722"/>
              <a:gd name="connsiteX38" fmla="*/ 355398 w 607639"/>
              <a:gd name="connsiteY38" fmla="*/ 510031 h 606722"/>
              <a:gd name="connsiteX39" fmla="*/ 354864 w 607639"/>
              <a:gd name="connsiteY39" fmla="*/ 505587 h 606722"/>
              <a:gd name="connsiteX40" fmla="*/ 212634 w 607639"/>
              <a:gd name="connsiteY40" fmla="*/ 505587 h 606722"/>
              <a:gd name="connsiteX41" fmla="*/ 202576 w 607639"/>
              <a:gd name="connsiteY41" fmla="*/ 495456 h 606722"/>
              <a:gd name="connsiteX42" fmla="*/ 212634 w 607639"/>
              <a:gd name="connsiteY42" fmla="*/ 485324 h 606722"/>
              <a:gd name="connsiteX43" fmla="*/ 354419 w 607639"/>
              <a:gd name="connsiteY43" fmla="*/ 485324 h 606722"/>
              <a:gd name="connsiteX44" fmla="*/ 354419 w 607639"/>
              <a:gd name="connsiteY44" fmla="*/ 424714 h 606722"/>
              <a:gd name="connsiteX45" fmla="*/ 151932 w 607639"/>
              <a:gd name="connsiteY45" fmla="*/ 424714 h 606722"/>
              <a:gd name="connsiteX46" fmla="*/ 405035 w 607639"/>
              <a:gd name="connsiteY46" fmla="*/ 404481 h 606722"/>
              <a:gd name="connsiteX47" fmla="*/ 435399 w 607639"/>
              <a:gd name="connsiteY47" fmla="*/ 404481 h 606722"/>
              <a:gd name="connsiteX48" fmla="*/ 445550 w 607639"/>
              <a:gd name="connsiteY48" fmla="*/ 414607 h 606722"/>
              <a:gd name="connsiteX49" fmla="*/ 435399 w 607639"/>
              <a:gd name="connsiteY49" fmla="*/ 424733 h 606722"/>
              <a:gd name="connsiteX50" fmla="*/ 405035 w 607639"/>
              <a:gd name="connsiteY50" fmla="*/ 424733 h 606722"/>
              <a:gd name="connsiteX51" fmla="*/ 394884 w 607639"/>
              <a:gd name="connsiteY51" fmla="*/ 414607 h 606722"/>
              <a:gd name="connsiteX52" fmla="*/ 405035 w 607639"/>
              <a:gd name="connsiteY52" fmla="*/ 404481 h 606722"/>
              <a:gd name="connsiteX53" fmla="*/ 405030 w 607639"/>
              <a:gd name="connsiteY53" fmla="*/ 364047 h 606722"/>
              <a:gd name="connsiteX54" fmla="*/ 465818 w 607639"/>
              <a:gd name="connsiteY54" fmla="*/ 364047 h 606722"/>
              <a:gd name="connsiteX55" fmla="*/ 475964 w 607639"/>
              <a:gd name="connsiteY55" fmla="*/ 374173 h 606722"/>
              <a:gd name="connsiteX56" fmla="*/ 465818 w 607639"/>
              <a:gd name="connsiteY56" fmla="*/ 384299 h 606722"/>
              <a:gd name="connsiteX57" fmla="*/ 405030 w 607639"/>
              <a:gd name="connsiteY57" fmla="*/ 384299 h 606722"/>
              <a:gd name="connsiteX58" fmla="*/ 394884 w 607639"/>
              <a:gd name="connsiteY58" fmla="*/ 374173 h 606722"/>
              <a:gd name="connsiteX59" fmla="*/ 405030 w 607639"/>
              <a:gd name="connsiteY59" fmla="*/ 364047 h 606722"/>
              <a:gd name="connsiteX60" fmla="*/ 405035 w 607639"/>
              <a:gd name="connsiteY60" fmla="*/ 323613 h 606722"/>
              <a:gd name="connsiteX61" fmla="*/ 435399 w 607639"/>
              <a:gd name="connsiteY61" fmla="*/ 323613 h 606722"/>
              <a:gd name="connsiteX62" fmla="*/ 445550 w 607639"/>
              <a:gd name="connsiteY62" fmla="*/ 333748 h 606722"/>
              <a:gd name="connsiteX63" fmla="*/ 435399 w 607639"/>
              <a:gd name="connsiteY63" fmla="*/ 343795 h 606722"/>
              <a:gd name="connsiteX64" fmla="*/ 405035 w 607639"/>
              <a:gd name="connsiteY64" fmla="*/ 343795 h 606722"/>
              <a:gd name="connsiteX65" fmla="*/ 394884 w 607639"/>
              <a:gd name="connsiteY65" fmla="*/ 333748 h 606722"/>
              <a:gd name="connsiteX66" fmla="*/ 405035 w 607639"/>
              <a:gd name="connsiteY66" fmla="*/ 323613 h 606722"/>
              <a:gd name="connsiteX67" fmla="*/ 161990 w 607639"/>
              <a:gd name="connsiteY67" fmla="*/ 323579 h 606722"/>
              <a:gd name="connsiteX68" fmla="*/ 161990 w 607639"/>
              <a:gd name="connsiteY68" fmla="*/ 404451 h 606722"/>
              <a:gd name="connsiteX69" fmla="*/ 354419 w 607639"/>
              <a:gd name="connsiteY69" fmla="*/ 404451 h 606722"/>
              <a:gd name="connsiteX70" fmla="*/ 354419 w 607639"/>
              <a:gd name="connsiteY70" fmla="*/ 374146 h 606722"/>
              <a:gd name="connsiteX71" fmla="*/ 222780 w 607639"/>
              <a:gd name="connsiteY71" fmla="*/ 374146 h 606722"/>
              <a:gd name="connsiteX72" fmla="*/ 212634 w 607639"/>
              <a:gd name="connsiteY72" fmla="*/ 364015 h 606722"/>
              <a:gd name="connsiteX73" fmla="*/ 222780 w 607639"/>
              <a:gd name="connsiteY73" fmla="*/ 353884 h 606722"/>
              <a:gd name="connsiteX74" fmla="*/ 354419 w 607639"/>
              <a:gd name="connsiteY74" fmla="*/ 353884 h 606722"/>
              <a:gd name="connsiteX75" fmla="*/ 354419 w 607639"/>
              <a:gd name="connsiteY75" fmla="*/ 323579 h 606722"/>
              <a:gd name="connsiteX76" fmla="*/ 101288 w 607639"/>
              <a:gd name="connsiteY76" fmla="*/ 323579 h 606722"/>
              <a:gd name="connsiteX77" fmla="*/ 101288 w 607639"/>
              <a:gd name="connsiteY77" fmla="*/ 404451 h 606722"/>
              <a:gd name="connsiteX78" fmla="*/ 141786 w 607639"/>
              <a:gd name="connsiteY78" fmla="*/ 404451 h 606722"/>
              <a:gd name="connsiteX79" fmla="*/ 141786 w 607639"/>
              <a:gd name="connsiteY79" fmla="*/ 323579 h 606722"/>
              <a:gd name="connsiteX80" fmla="*/ 121492 w 607639"/>
              <a:gd name="connsiteY80" fmla="*/ 323579 h 606722"/>
              <a:gd name="connsiteX81" fmla="*/ 20293 w 607639"/>
              <a:gd name="connsiteY81" fmla="*/ 323579 h 606722"/>
              <a:gd name="connsiteX82" fmla="*/ 20293 w 607639"/>
              <a:gd name="connsiteY82" fmla="*/ 404451 h 606722"/>
              <a:gd name="connsiteX83" fmla="*/ 80995 w 607639"/>
              <a:gd name="connsiteY83" fmla="*/ 404451 h 606722"/>
              <a:gd name="connsiteX84" fmla="*/ 80995 w 607639"/>
              <a:gd name="connsiteY84" fmla="*/ 323579 h 606722"/>
              <a:gd name="connsiteX85" fmla="*/ 60790 w 607639"/>
              <a:gd name="connsiteY85" fmla="*/ 323579 h 606722"/>
              <a:gd name="connsiteX86" fmla="*/ 405030 w 607639"/>
              <a:gd name="connsiteY86" fmla="*/ 283179 h 606722"/>
              <a:gd name="connsiteX87" fmla="*/ 465818 w 607639"/>
              <a:gd name="connsiteY87" fmla="*/ 283179 h 606722"/>
              <a:gd name="connsiteX88" fmla="*/ 475964 w 607639"/>
              <a:gd name="connsiteY88" fmla="*/ 293279 h 606722"/>
              <a:gd name="connsiteX89" fmla="*/ 465818 w 607639"/>
              <a:gd name="connsiteY89" fmla="*/ 303290 h 606722"/>
              <a:gd name="connsiteX90" fmla="*/ 405030 w 607639"/>
              <a:gd name="connsiteY90" fmla="*/ 303290 h 606722"/>
              <a:gd name="connsiteX91" fmla="*/ 394884 w 607639"/>
              <a:gd name="connsiteY91" fmla="*/ 293279 h 606722"/>
              <a:gd name="connsiteX92" fmla="*/ 405030 w 607639"/>
              <a:gd name="connsiteY92" fmla="*/ 283179 h 606722"/>
              <a:gd name="connsiteX93" fmla="*/ 405035 w 607639"/>
              <a:gd name="connsiteY93" fmla="*/ 242745 h 606722"/>
              <a:gd name="connsiteX94" fmla="*/ 435399 w 607639"/>
              <a:gd name="connsiteY94" fmla="*/ 242745 h 606722"/>
              <a:gd name="connsiteX95" fmla="*/ 445550 w 607639"/>
              <a:gd name="connsiteY95" fmla="*/ 252756 h 606722"/>
              <a:gd name="connsiteX96" fmla="*/ 435399 w 607639"/>
              <a:gd name="connsiteY96" fmla="*/ 262856 h 606722"/>
              <a:gd name="connsiteX97" fmla="*/ 405035 w 607639"/>
              <a:gd name="connsiteY97" fmla="*/ 262856 h 606722"/>
              <a:gd name="connsiteX98" fmla="*/ 394884 w 607639"/>
              <a:gd name="connsiteY98" fmla="*/ 252756 h 606722"/>
              <a:gd name="connsiteX99" fmla="*/ 405035 w 607639"/>
              <a:gd name="connsiteY99" fmla="*/ 242745 h 606722"/>
              <a:gd name="connsiteX100" fmla="*/ 172136 w 607639"/>
              <a:gd name="connsiteY100" fmla="*/ 222444 h 606722"/>
              <a:gd name="connsiteX101" fmla="*/ 172136 w 607639"/>
              <a:gd name="connsiteY101" fmla="*/ 303316 h 606722"/>
              <a:gd name="connsiteX102" fmla="*/ 354419 w 607639"/>
              <a:gd name="connsiteY102" fmla="*/ 303316 h 606722"/>
              <a:gd name="connsiteX103" fmla="*/ 354419 w 607639"/>
              <a:gd name="connsiteY103" fmla="*/ 273011 h 606722"/>
              <a:gd name="connsiteX104" fmla="*/ 222780 w 607639"/>
              <a:gd name="connsiteY104" fmla="*/ 273011 h 606722"/>
              <a:gd name="connsiteX105" fmla="*/ 212634 w 607639"/>
              <a:gd name="connsiteY105" fmla="*/ 262880 h 606722"/>
              <a:gd name="connsiteX106" fmla="*/ 222780 w 607639"/>
              <a:gd name="connsiteY106" fmla="*/ 252749 h 606722"/>
              <a:gd name="connsiteX107" fmla="*/ 354419 w 607639"/>
              <a:gd name="connsiteY107" fmla="*/ 252749 h 606722"/>
              <a:gd name="connsiteX108" fmla="*/ 354419 w 607639"/>
              <a:gd name="connsiteY108" fmla="*/ 222444 h 606722"/>
              <a:gd name="connsiteX109" fmla="*/ 131639 w 607639"/>
              <a:gd name="connsiteY109" fmla="*/ 222444 h 606722"/>
              <a:gd name="connsiteX110" fmla="*/ 131639 w 607639"/>
              <a:gd name="connsiteY110" fmla="*/ 303316 h 606722"/>
              <a:gd name="connsiteX111" fmla="*/ 151932 w 607639"/>
              <a:gd name="connsiteY111" fmla="*/ 303316 h 606722"/>
              <a:gd name="connsiteX112" fmla="*/ 151932 w 607639"/>
              <a:gd name="connsiteY112" fmla="*/ 222444 h 606722"/>
              <a:gd name="connsiteX113" fmla="*/ 70848 w 607639"/>
              <a:gd name="connsiteY113" fmla="*/ 222444 h 606722"/>
              <a:gd name="connsiteX114" fmla="*/ 70848 w 607639"/>
              <a:gd name="connsiteY114" fmla="*/ 303316 h 606722"/>
              <a:gd name="connsiteX115" fmla="*/ 91141 w 607639"/>
              <a:gd name="connsiteY115" fmla="*/ 303316 h 606722"/>
              <a:gd name="connsiteX116" fmla="*/ 111435 w 607639"/>
              <a:gd name="connsiteY116" fmla="*/ 303316 h 606722"/>
              <a:gd name="connsiteX117" fmla="*/ 111435 w 607639"/>
              <a:gd name="connsiteY117" fmla="*/ 222444 h 606722"/>
              <a:gd name="connsiteX118" fmla="*/ 405030 w 607639"/>
              <a:gd name="connsiteY118" fmla="*/ 202241 h 606722"/>
              <a:gd name="connsiteX119" fmla="*/ 465818 w 607639"/>
              <a:gd name="connsiteY119" fmla="*/ 202241 h 606722"/>
              <a:gd name="connsiteX120" fmla="*/ 475964 w 607639"/>
              <a:gd name="connsiteY120" fmla="*/ 212287 h 606722"/>
              <a:gd name="connsiteX121" fmla="*/ 465818 w 607639"/>
              <a:gd name="connsiteY121" fmla="*/ 222423 h 606722"/>
              <a:gd name="connsiteX122" fmla="*/ 405030 w 607639"/>
              <a:gd name="connsiteY122" fmla="*/ 222423 h 606722"/>
              <a:gd name="connsiteX123" fmla="*/ 394884 w 607639"/>
              <a:gd name="connsiteY123" fmla="*/ 212287 h 606722"/>
              <a:gd name="connsiteX124" fmla="*/ 405030 w 607639"/>
              <a:gd name="connsiteY124" fmla="*/ 202241 h 606722"/>
              <a:gd name="connsiteX125" fmla="*/ 405035 w 607639"/>
              <a:gd name="connsiteY125" fmla="*/ 161736 h 606722"/>
              <a:gd name="connsiteX126" fmla="*/ 435399 w 607639"/>
              <a:gd name="connsiteY126" fmla="*/ 161736 h 606722"/>
              <a:gd name="connsiteX127" fmla="*/ 445550 w 607639"/>
              <a:gd name="connsiteY127" fmla="*/ 171862 h 606722"/>
              <a:gd name="connsiteX128" fmla="*/ 435399 w 607639"/>
              <a:gd name="connsiteY128" fmla="*/ 181988 h 606722"/>
              <a:gd name="connsiteX129" fmla="*/ 405035 w 607639"/>
              <a:gd name="connsiteY129" fmla="*/ 181988 h 606722"/>
              <a:gd name="connsiteX130" fmla="*/ 394884 w 607639"/>
              <a:gd name="connsiteY130" fmla="*/ 171862 h 606722"/>
              <a:gd name="connsiteX131" fmla="*/ 405035 w 607639"/>
              <a:gd name="connsiteY131" fmla="*/ 161736 h 606722"/>
              <a:gd name="connsiteX132" fmla="*/ 182283 w 607639"/>
              <a:gd name="connsiteY132" fmla="*/ 141571 h 606722"/>
              <a:gd name="connsiteX133" fmla="*/ 182283 w 607639"/>
              <a:gd name="connsiteY133" fmla="*/ 202270 h 606722"/>
              <a:gd name="connsiteX134" fmla="*/ 354419 w 607639"/>
              <a:gd name="connsiteY134" fmla="*/ 202270 h 606722"/>
              <a:gd name="connsiteX135" fmla="*/ 354419 w 607639"/>
              <a:gd name="connsiteY135" fmla="*/ 182007 h 606722"/>
              <a:gd name="connsiteX136" fmla="*/ 243074 w 607639"/>
              <a:gd name="connsiteY136" fmla="*/ 182007 h 606722"/>
              <a:gd name="connsiteX137" fmla="*/ 232927 w 607639"/>
              <a:gd name="connsiteY137" fmla="*/ 171876 h 606722"/>
              <a:gd name="connsiteX138" fmla="*/ 243074 w 607639"/>
              <a:gd name="connsiteY138" fmla="*/ 161745 h 606722"/>
              <a:gd name="connsiteX139" fmla="*/ 354419 w 607639"/>
              <a:gd name="connsiteY139" fmla="*/ 161745 h 606722"/>
              <a:gd name="connsiteX140" fmla="*/ 354419 w 607639"/>
              <a:gd name="connsiteY140" fmla="*/ 141571 h 606722"/>
              <a:gd name="connsiteX141" fmla="*/ 121492 w 607639"/>
              <a:gd name="connsiteY141" fmla="*/ 141571 h 606722"/>
              <a:gd name="connsiteX142" fmla="*/ 121492 w 607639"/>
              <a:gd name="connsiteY142" fmla="*/ 202270 h 606722"/>
              <a:gd name="connsiteX143" fmla="*/ 161990 w 607639"/>
              <a:gd name="connsiteY143" fmla="*/ 202270 h 606722"/>
              <a:gd name="connsiteX144" fmla="*/ 161990 w 607639"/>
              <a:gd name="connsiteY144" fmla="*/ 141571 h 606722"/>
              <a:gd name="connsiteX145" fmla="*/ 40497 w 607639"/>
              <a:gd name="connsiteY145" fmla="*/ 141571 h 606722"/>
              <a:gd name="connsiteX146" fmla="*/ 40497 w 607639"/>
              <a:gd name="connsiteY146" fmla="*/ 202270 h 606722"/>
              <a:gd name="connsiteX147" fmla="*/ 60790 w 607639"/>
              <a:gd name="connsiteY147" fmla="*/ 202270 h 606722"/>
              <a:gd name="connsiteX148" fmla="*/ 101288 w 607639"/>
              <a:gd name="connsiteY148" fmla="*/ 202270 h 606722"/>
              <a:gd name="connsiteX149" fmla="*/ 101288 w 607639"/>
              <a:gd name="connsiteY149" fmla="*/ 141571 h 606722"/>
              <a:gd name="connsiteX150" fmla="*/ 405030 w 607639"/>
              <a:gd name="connsiteY150" fmla="*/ 121302 h 606722"/>
              <a:gd name="connsiteX151" fmla="*/ 465818 w 607639"/>
              <a:gd name="connsiteY151" fmla="*/ 121302 h 606722"/>
              <a:gd name="connsiteX152" fmla="*/ 475964 w 607639"/>
              <a:gd name="connsiteY152" fmla="*/ 131428 h 606722"/>
              <a:gd name="connsiteX153" fmla="*/ 465818 w 607639"/>
              <a:gd name="connsiteY153" fmla="*/ 141554 h 606722"/>
              <a:gd name="connsiteX154" fmla="*/ 405030 w 607639"/>
              <a:gd name="connsiteY154" fmla="*/ 141554 h 606722"/>
              <a:gd name="connsiteX155" fmla="*/ 394884 w 607639"/>
              <a:gd name="connsiteY155" fmla="*/ 131428 h 606722"/>
              <a:gd name="connsiteX156" fmla="*/ 405030 w 607639"/>
              <a:gd name="connsiteY156" fmla="*/ 121302 h 606722"/>
              <a:gd name="connsiteX157" fmla="*/ 374712 w 607639"/>
              <a:gd name="connsiteY157" fmla="*/ 80872 h 606722"/>
              <a:gd name="connsiteX158" fmla="*/ 374712 w 607639"/>
              <a:gd name="connsiteY158" fmla="*/ 131440 h 606722"/>
              <a:gd name="connsiteX159" fmla="*/ 374712 w 607639"/>
              <a:gd name="connsiteY159" fmla="*/ 212312 h 606722"/>
              <a:gd name="connsiteX160" fmla="*/ 374712 w 607639"/>
              <a:gd name="connsiteY160" fmla="*/ 313448 h 606722"/>
              <a:gd name="connsiteX161" fmla="*/ 374712 w 607639"/>
              <a:gd name="connsiteY161" fmla="*/ 414583 h 606722"/>
              <a:gd name="connsiteX162" fmla="*/ 374712 w 607639"/>
              <a:gd name="connsiteY162" fmla="*/ 495456 h 606722"/>
              <a:gd name="connsiteX163" fmla="*/ 374801 w 607639"/>
              <a:gd name="connsiteY163" fmla="*/ 499988 h 606722"/>
              <a:gd name="connsiteX164" fmla="*/ 374801 w 607639"/>
              <a:gd name="connsiteY164" fmla="*/ 500255 h 606722"/>
              <a:gd name="connsiteX165" fmla="*/ 397765 w 607639"/>
              <a:gd name="connsiteY165" fmla="*/ 556155 h 606722"/>
              <a:gd name="connsiteX166" fmla="*/ 411116 w 607639"/>
              <a:gd name="connsiteY166" fmla="*/ 568241 h 606722"/>
              <a:gd name="connsiteX167" fmla="*/ 411739 w 607639"/>
              <a:gd name="connsiteY167" fmla="*/ 568863 h 606722"/>
              <a:gd name="connsiteX168" fmla="*/ 465854 w 607639"/>
              <a:gd name="connsiteY168" fmla="*/ 586460 h 606722"/>
              <a:gd name="connsiteX169" fmla="*/ 556995 w 607639"/>
              <a:gd name="connsiteY169" fmla="*/ 495456 h 606722"/>
              <a:gd name="connsiteX170" fmla="*/ 556995 w 607639"/>
              <a:gd name="connsiteY170" fmla="*/ 80872 h 606722"/>
              <a:gd name="connsiteX171" fmla="*/ 364566 w 607639"/>
              <a:gd name="connsiteY171" fmla="*/ 20262 h 606722"/>
              <a:gd name="connsiteX172" fmla="*/ 344273 w 607639"/>
              <a:gd name="connsiteY172" fmla="*/ 40436 h 606722"/>
              <a:gd name="connsiteX173" fmla="*/ 364566 w 607639"/>
              <a:gd name="connsiteY173" fmla="*/ 60699 h 606722"/>
              <a:gd name="connsiteX174" fmla="*/ 567142 w 607639"/>
              <a:gd name="connsiteY174" fmla="*/ 60699 h 606722"/>
              <a:gd name="connsiteX175" fmla="*/ 587346 w 607639"/>
              <a:gd name="connsiteY175" fmla="*/ 40436 h 606722"/>
              <a:gd name="connsiteX176" fmla="*/ 567142 w 607639"/>
              <a:gd name="connsiteY176" fmla="*/ 20262 h 606722"/>
              <a:gd name="connsiteX177" fmla="*/ 364566 w 607639"/>
              <a:gd name="connsiteY177" fmla="*/ 0 h 606722"/>
              <a:gd name="connsiteX178" fmla="*/ 567142 w 607639"/>
              <a:gd name="connsiteY178" fmla="*/ 0 h 606722"/>
              <a:gd name="connsiteX179" fmla="*/ 607639 w 607639"/>
              <a:gd name="connsiteY179" fmla="*/ 40436 h 606722"/>
              <a:gd name="connsiteX180" fmla="*/ 577199 w 607639"/>
              <a:gd name="connsiteY180" fmla="*/ 79628 h 606722"/>
              <a:gd name="connsiteX181" fmla="*/ 577199 w 607639"/>
              <a:gd name="connsiteY181" fmla="*/ 495456 h 606722"/>
              <a:gd name="connsiteX182" fmla="*/ 465854 w 607639"/>
              <a:gd name="connsiteY182" fmla="*/ 606722 h 606722"/>
              <a:gd name="connsiteX183" fmla="*/ 401592 w 607639"/>
              <a:gd name="connsiteY183" fmla="*/ 586460 h 606722"/>
              <a:gd name="connsiteX184" fmla="*/ 91141 w 607639"/>
              <a:gd name="connsiteY184" fmla="*/ 586460 h 606722"/>
              <a:gd name="connsiteX185" fmla="*/ 0 w 607639"/>
              <a:gd name="connsiteY185" fmla="*/ 495456 h 606722"/>
              <a:gd name="connsiteX186" fmla="*/ 33644 w 607639"/>
              <a:gd name="connsiteY186" fmla="*/ 424714 h 606722"/>
              <a:gd name="connsiteX187" fmla="*/ 10146 w 607639"/>
              <a:gd name="connsiteY187" fmla="*/ 424714 h 606722"/>
              <a:gd name="connsiteX188" fmla="*/ 0 w 607639"/>
              <a:gd name="connsiteY188" fmla="*/ 414583 h 606722"/>
              <a:gd name="connsiteX189" fmla="*/ 0 w 607639"/>
              <a:gd name="connsiteY189" fmla="*/ 313448 h 606722"/>
              <a:gd name="connsiteX190" fmla="*/ 10146 w 607639"/>
              <a:gd name="connsiteY190" fmla="*/ 303316 h 606722"/>
              <a:gd name="connsiteX191" fmla="*/ 50644 w 607639"/>
              <a:gd name="connsiteY191" fmla="*/ 303316 h 606722"/>
              <a:gd name="connsiteX192" fmla="*/ 50644 w 607639"/>
              <a:gd name="connsiteY192" fmla="*/ 222444 h 606722"/>
              <a:gd name="connsiteX193" fmla="*/ 30351 w 607639"/>
              <a:gd name="connsiteY193" fmla="*/ 222444 h 606722"/>
              <a:gd name="connsiteX194" fmla="*/ 20293 w 607639"/>
              <a:gd name="connsiteY194" fmla="*/ 212312 h 606722"/>
              <a:gd name="connsiteX195" fmla="*/ 20293 w 607639"/>
              <a:gd name="connsiteY195" fmla="*/ 131440 h 606722"/>
              <a:gd name="connsiteX196" fmla="*/ 30351 w 607639"/>
              <a:gd name="connsiteY196" fmla="*/ 121309 h 606722"/>
              <a:gd name="connsiteX197" fmla="*/ 111435 w 607639"/>
              <a:gd name="connsiteY197" fmla="*/ 121309 h 606722"/>
              <a:gd name="connsiteX198" fmla="*/ 172136 w 607639"/>
              <a:gd name="connsiteY198" fmla="*/ 121309 h 606722"/>
              <a:gd name="connsiteX199" fmla="*/ 354419 w 607639"/>
              <a:gd name="connsiteY199" fmla="*/ 121309 h 606722"/>
              <a:gd name="connsiteX200" fmla="*/ 354419 w 607639"/>
              <a:gd name="connsiteY200" fmla="*/ 79628 h 606722"/>
              <a:gd name="connsiteX201" fmla="*/ 324068 w 607639"/>
              <a:gd name="connsiteY201" fmla="*/ 40436 h 606722"/>
              <a:gd name="connsiteX202" fmla="*/ 364566 w 607639"/>
              <a:gd name="connsiteY202"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Lst>
            <a:rect l="l" t="t" r="r" b="b"/>
            <a:pathLst>
              <a:path w="607639" h="606722">
                <a:moveTo>
                  <a:pt x="101311" y="485349"/>
                </a:moveTo>
                <a:lnTo>
                  <a:pt x="161971" y="485349"/>
                </a:lnTo>
                <a:cubicBezTo>
                  <a:pt x="168108" y="485349"/>
                  <a:pt x="172110" y="489435"/>
                  <a:pt x="172110" y="495475"/>
                </a:cubicBezTo>
                <a:cubicBezTo>
                  <a:pt x="172110" y="501515"/>
                  <a:pt x="168108" y="505601"/>
                  <a:pt x="161971" y="505601"/>
                </a:cubicBezTo>
                <a:lnTo>
                  <a:pt x="101311" y="505601"/>
                </a:lnTo>
                <a:cubicBezTo>
                  <a:pt x="95263" y="505601"/>
                  <a:pt x="91171" y="501515"/>
                  <a:pt x="91171" y="495475"/>
                </a:cubicBezTo>
                <a:cubicBezTo>
                  <a:pt x="91171" y="489435"/>
                  <a:pt x="95263" y="485349"/>
                  <a:pt x="101311" y="485349"/>
                </a:cubicBezTo>
                <a:close/>
                <a:moveTo>
                  <a:pt x="91145" y="444915"/>
                </a:moveTo>
                <a:lnTo>
                  <a:pt x="324052" y="444915"/>
                </a:lnTo>
                <a:cubicBezTo>
                  <a:pt x="330104" y="444915"/>
                  <a:pt x="334198" y="449002"/>
                  <a:pt x="334198" y="455045"/>
                </a:cubicBezTo>
                <a:cubicBezTo>
                  <a:pt x="334198" y="461087"/>
                  <a:pt x="330104" y="465174"/>
                  <a:pt x="324052" y="465174"/>
                </a:cubicBezTo>
                <a:lnTo>
                  <a:pt x="91145" y="465174"/>
                </a:lnTo>
                <a:cubicBezTo>
                  <a:pt x="73968" y="465174"/>
                  <a:pt x="60796" y="478325"/>
                  <a:pt x="60796" y="495475"/>
                </a:cubicBezTo>
                <a:cubicBezTo>
                  <a:pt x="60796" y="512714"/>
                  <a:pt x="73968" y="525776"/>
                  <a:pt x="91145" y="525776"/>
                </a:cubicBezTo>
                <a:lnTo>
                  <a:pt x="222773" y="525776"/>
                </a:lnTo>
                <a:cubicBezTo>
                  <a:pt x="228825" y="525776"/>
                  <a:pt x="232919" y="529863"/>
                  <a:pt x="232919" y="535905"/>
                </a:cubicBezTo>
                <a:cubicBezTo>
                  <a:pt x="232919" y="541948"/>
                  <a:pt x="228825" y="546035"/>
                  <a:pt x="222773" y="546035"/>
                </a:cubicBezTo>
                <a:lnTo>
                  <a:pt x="91145" y="546035"/>
                </a:lnTo>
                <a:cubicBezTo>
                  <a:pt x="62754" y="546035"/>
                  <a:pt x="40505" y="523821"/>
                  <a:pt x="40505" y="495475"/>
                </a:cubicBezTo>
                <a:cubicBezTo>
                  <a:pt x="40505" y="467218"/>
                  <a:pt x="62754" y="444915"/>
                  <a:pt x="91145" y="444915"/>
                </a:cubicBezTo>
                <a:close/>
                <a:moveTo>
                  <a:pt x="91141" y="424714"/>
                </a:moveTo>
                <a:cubicBezTo>
                  <a:pt x="51623" y="424714"/>
                  <a:pt x="20293" y="455997"/>
                  <a:pt x="20293" y="495456"/>
                </a:cubicBezTo>
                <a:cubicBezTo>
                  <a:pt x="20293" y="534914"/>
                  <a:pt x="51623" y="566286"/>
                  <a:pt x="91141" y="566286"/>
                </a:cubicBezTo>
                <a:lnTo>
                  <a:pt x="379697" y="566286"/>
                </a:lnTo>
                <a:cubicBezTo>
                  <a:pt x="378985" y="565397"/>
                  <a:pt x="378362" y="564509"/>
                  <a:pt x="377650" y="563620"/>
                </a:cubicBezTo>
                <a:cubicBezTo>
                  <a:pt x="373288" y="558110"/>
                  <a:pt x="369550" y="552155"/>
                  <a:pt x="366346" y="545846"/>
                </a:cubicBezTo>
                <a:cubicBezTo>
                  <a:pt x="365812" y="545934"/>
                  <a:pt x="365189" y="546023"/>
                  <a:pt x="364566" y="546023"/>
                </a:cubicBezTo>
                <a:lnTo>
                  <a:pt x="273424" y="546023"/>
                </a:lnTo>
                <a:cubicBezTo>
                  <a:pt x="267372" y="546023"/>
                  <a:pt x="263278" y="541935"/>
                  <a:pt x="263278" y="535892"/>
                </a:cubicBezTo>
                <a:cubicBezTo>
                  <a:pt x="263278" y="529849"/>
                  <a:pt x="267372" y="525761"/>
                  <a:pt x="273424" y="525761"/>
                </a:cubicBezTo>
                <a:lnTo>
                  <a:pt x="358602" y="525761"/>
                </a:lnTo>
                <a:cubicBezTo>
                  <a:pt x="358602" y="525761"/>
                  <a:pt x="358602" y="525672"/>
                  <a:pt x="358513" y="525672"/>
                </a:cubicBezTo>
                <a:cubicBezTo>
                  <a:pt x="358335" y="524961"/>
                  <a:pt x="358157" y="524250"/>
                  <a:pt x="357979" y="523539"/>
                </a:cubicBezTo>
                <a:cubicBezTo>
                  <a:pt x="357712" y="522473"/>
                  <a:pt x="357445" y="521317"/>
                  <a:pt x="357178" y="520251"/>
                </a:cubicBezTo>
                <a:cubicBezTo>
                  <a:pt x="357089" y="519806"/>
                  <a:pt x="357000" y="519362"/>
                  <a:pt x="356911" y="518918"/>
                </a:cubicBezTo>
                <a:cubicBezTo>
                  <a:pt x="356644" y="517674"/>
                  <a:pt x="356377" y="516340"/>
                  <a:pt x="356110" y="515007"/>
                </a:cubicBezTo>
                <a:cubicBezTo>
                  <a:pt x="356110" y="514919"/>
                  <a:pt x="356110" y="514741"/>
                  <a:pt x="356110" y="514563"/>
                </a:cubicBezTo>
                <a:cubicBezTo>
                  <a:pt x="355843" y="513141"/>
                  <a:pt x="355576" y="511719"/>
                  <a:pt x="355398" y="510297"/>
                </a:cubicBezTo>
                <a:cubicBezTo>
                  <a:pt x="355398" y="510208"/>
                  <a:pt x="355398" y="510120"/>
                  <a:pt x="355398" y="510031"/>
                </a:cubicBezTo>
                <a:cubicBezTo>
                  <a:pt x="355220" y="508520"/>
                  <a:pt x="355042" y="507098"/>
                  <a:pt x="354864" y="505587"/>
                </a:cubicBezTo>
                <a:lnTo>
                  <a:pt x="212634" y="505587"/>
                </a:lnTo>
                <a:cubicBezTo>
                  <a:pt x="206581" y="505587"/>
                  <a:pt x="202576" y="501499"/>
                  <a:pt x="202576" y="495456"/>
                </a:cubicBezTo>
                <a:cubicBezTo>
                  <a:pt x="202576" y="489413"/>
                  <a:pt x="206581" y="485324"/>
                  <a:pt x="212634" y="485324"/>
                </a:cubicBezTo>
                <a:lnTo>
                  <a:pt x="354419" y="485324"/>
                </a:lnTo>
                <a:lnTo>
                  <a:pt x="354419" y="424714"/>
                </a:lnTo>
                <a:lnTo>
                  <a:pt x="151932" y="424714"/>
                </a:lnTo>
                <a:close/>
                <a:moveTo>
                  <a:pt x="405035" y="404481"/>
                </a:moveTo>
                <a:lnTo>
                  <a:pt x="435399" y="404481"/>
                </a:lnTo>
                <a:cubicBezTo>
                  <a:pt x="441543" y="404481"/>
                  <a:pt x="445550" y="408567"/>
                  <a:pt x="445550" y="414607"/>
                </a:cubicBezTo>
                <a:cubicBezTo>
                  <a:pt x="445550" y="420647"/>
                  <a:pt x="441543" y="424733"/>
                  <a:pt x="435399" y="424733"/>
                </a:cubicBezTo>
                <a:lnTo>
                  <a:pt x="405035" y="424733"/>
                </a:lnTo>
                <a:cubicBezTo>
                  <a:pt x="398980" y="424733"/>
                  <a:pt x="394884" y="420647"/>
                  <a:pt x="394884" y="414607"/>
                </a:cubicBezTo>
                <a:cubicBezTo>
                  <a:pt x="394884" y="408567"/>
                  <a:pt x="398980" y="404481"/>
                  <a:pt x="405035" y="404481"/>
                </a:cubicBezTo>
                <a:close/>
                <a:moveTo>
                  <a:pt x="405030" y="364047"/>
                </a:moveTo>
                <a:lnTo>
                  <a:pt x="465818" y="364047"/>
                </a:lnTo>
                <a:cubicBezTo>
                  <a:pt x="471870" y="364047"/>
                  <a:pt x="475964" y="368133"/>
                  <a:pt x="475964" y="374173"/>
                </a:cubicBezTo>
                <a:cubicBezTo>
                  <a:pt x="475964" y="380213"/>
                  <a:pt x="471870" y="384299"/>
                  <a:pt x="465818" y="384299"/>
                </a:cubicBezTo>
                <a:lnTo>
                  <a:pt x="405030" y="384299"/>
                </a:lnTo>
                <a:cubicBezTo>
                  <a:pt x="398978" y="384299"/>
                  <a:pt x="394884" y="380213"/>
                  <a:pt x="394884" y="374173"/>
                </a:cubicBezTo>
                <a:cubicBezTo>
                  <a:pt x="394884" y="368133"/>
                  <a:pt x="398978" y="364047"/>
                  <a:pt x="405030" y="364047"/>
                </a:cubicBezTo>
                <a:close/>
                <a:moveTo>
                  <a:pt x="405035" y="323613"/>
                </a:moveTo>
                <a:lnTo>
                  <a:pt x="435399" y="323613"/>
                </a:lnTo>
                <a:cubicBezTo>
                  <a:pt x="441543" y="323613"/>
                  <a:pt x="445550" y="327614"/>
                  <a:pt x="445550" y="333748"/>
                </a:cubicBezTo>
                <a:cubicBezTo>
                  <a:pt x="445550" y="339794"/>
                  <a:pt x="441543" y="343795"/>
                  <a:pt x="435399" y="343795"/>
                </a:cubicBezTo>
                <a:lnTo>
                  <a:pt x="405035" y="343795"/>
                </a:lnTo>
                <a:cubicBezTo>
                  <a:pt x="398980" y="343795"/>
                  <a:pt x="394884" y="339794"/>
                  <a:pt x="394884" y="333748"/>
                </a:cubicBezTo>
                <a:cubicBezTo>
                  <a:pt x="394884" y="327614"/>
                  <a:pt x="398980" y="323613"/>
                  <a:pt x="405035" y="323613"/>
                </a:cubicBezTo>
                <a:close/>
                <a:moveTo>
                  <a:pt x="161990" y="323579"/>
                </a:moveTo>
                <a:lnTo>
                  <a:pt x="161990" y="404451"/>
                </a:lnTo>
                <a:lnTo>
                  <a:pt x="354419" y="404451"/>
                </a:lnTo>
                <a:lnTo>
                  <a:pt x="354419" y="374146"/>
                </a:lnTo>
                <a:lnTo>
                  <a:pt x="222780" y="374146"/>
                </a:lnTo>
                <a:cubicBezTo>
                  <a:pt x="216728" y="374146"/>
                  <a:pt x="212634" y="370058"/>
                  <a:pt x="212634" y="364015"/>
                </a:cubicBezTo>
                <a:cubicBezTo>
                  <a:pt x="212634" y="357972"/>
                  <a:pt x="216728" y="353884"/>
                  <a:pt x="222780" y="353884"/>
                </a:cubicBezTo>
                <a:lnTo>
                  <a:pt x="354419" y="353884"/>
                </a:lnTo>
                <a:lnTo>
                  <a:pt x="354419" y="323579"/>
                </a:lnTo>
                <a:close/>
                <a:moveTo>
                  <a:pt x="101288" y="323579"/>
                </a:moveTo>
                <a:lnTo>
                  <a:pt x="101288" y="404451"/>
                </a:lnTo>
                <a:lnTo>
                  <a:pt x="141786" y="404451"/>
                </a:lnTo>
                <a:lnTo>
                  <a:pt x="141786" y="323579"/>
                </a:lnTo>
                <a:lnTo>
                  <a:pt x="121492" y="323579"/>
                </a:lnTo>
                <a:close/>
                <a:moveTo>
                  <a:pt x="20293" y="323579"/>
                </a:moveTo>
                <a:lnTo>
                  <a:pt x="20293" y="404451"/>
                </a:lnTo>
                <a:lnTo>
                  <a:pt x="80995" y="404451"/>
                </a:lnTo>
                <a:lnTo>
                  <a:pt x="80995" y="323579"/>
                </a:lnTo>
                <a:lnTo>
                  <a:pt x="60790" y="323579"/>
                </a:lnTo>
                <a:close/>
                <a:moveTo>
                  <a:pt x="405030" y="283179"/>
                </a:moveTo>
                <a:lnTo>
                  <a:pt x="465818" y="283179"/>
                </a:lnTo>
                <a:cubicBezTo>
                  <a:pt x="471870" y="283179"/>
                  <a:pt x="475964" y="287166"/>
                  <a:pt x="475964" y="293279"/>
                </a:cubicBezTo>
                <a:cubicBezTo>
                  <a:pt x="475964" y="299303"/>
                  <a:pt x="471870" y="303290"/>
                  <a:pt x="465818" y="303290"/>
                </a:cubicBezTo>
                <a:lnTo>
                  <a:pt x="405030" y="303290"/>
                </a:lnTo>
                <a:cubicBezTo>
                  <a:pt x="398978" y="303290"/>
                  <a:pt x="394884" y="299303"/>
                  <a:pt x="394884" y="293279"/>
                </a:cubicBezTo>
                <a:cubicBezTo>
                  <a:pt x="394884" y="287166"/>
                  <a:pt x="398978" y="283179"/>
                  <a:pt x="405030" y="283179"/>
                </a:cubicBezTo>
                <a:close/>
                <a:moveTo>
                  <a:pt x="405035" y="242745"/>
                </a:moveTo>
                <a:lnTo>
                  <a:pt x="435399" y="242745"/>
                </a:lnTo>
                <a:cubicBezTo>
                  <a:pt x="441543" y="242745"/>
                  <a:pt x="445550" y="246732"/>
                  <a:pt x="445550" y="252756"/>
                </a:cubicBezTo>
                <a:cubicBezTo>
                  <a:pt x="445550" y="258869"/>
                  <a:pt x="441543" y="262856"/>
                  <a:pt x="435399" y="262856"/>
                </a:cubicBezTo>
                <a:lnTo>
                  <a:pt x="405035" y="262856"/>
                </a:lnTo>
                <a:cubicBezTo>
                  <a:pt x="398980" y="262856"/>
                  <a:pt x="394884" y="258869"/>
                  <a:pt x="394884" y="252756"/>
                </a:cubicBezTo>
                <a:cubicBezTo>
                  <a:pt x="394884" y="246732"/>
                  <a:pt x="398980" y="242745"/>
                  <a:pt x="405035" y="242745"/>
                </a:cubicBezTo>
                <a:close/>
                <a:moveTo>
                  <a:pt x="172136" y="222444"/>
                </a:moveTo>
                <a:lnTo>
                  <a:pt x="172136" y="303316"/>
                </a:lnTo>
                <a:lnTo>
                  <a:pt x="354419" y="303316"/>
                </a:lnTo>
                <a:lnTo>
                  <a:pt x="354419" y="273011"/>
                </a:lnTo>
                <a:lnTo>
                  <a:pt x="222780" y="273011"/>
                </a:lnTo>
                <a:cubicBezTo>
                  <a:pt x="216728" y="273011"/>
                  <a:pt x="212634" y="268923"/>
                  <a:pt x="212634" y="262880"/>
                </a:cubicBezTo>
                <a:cubicBezTo>
                  <a:pt x="212634" y="256837"/>
                  <a:pt x="216728" y="252749"/>
                  <a:pt x="222780" y="252749"/>
                </a:cubicBezTo>
                <a:lnTo>
                  <a:pt x="354419" y="252749"/>
                </a:lnTo>
                <a:lnTo>
                  <a:pt x="354419" y="222444"/>
                </a:lnTo>
                <a:close/>
                <a:moveTo>
                  <a:pt x="131639" y="222444"/>
                </a:moveTo>
                <a:lnTo>
                  <a:pt x="131639" y="303316"/>
                </a:lnTo>
                <a:lnTo>
                  <a:pt x="151932" y="303316"/>
                </a:lnTo>
                <a:lnTo>
                  <a:pt x="151932" y="222444"/>
                </a:lnTo>
                <a:close/>
                <a:moveTo>
                  <a:pt x="70848" y="222444"/>
                </a:moveTo>
                <a:lnTo>
                  <a:pt x="70848" y="303316"/>
                </a:lnTo>
                <a:lnTo>
                  <a:pt x="91141" y="303316"/>
                </a:lnTo>
                <a:lnTo>
                  <a:pt x="111435" y="303316"/>
                </a:lnTo>
                <a:lnTo>
                  <a:pt x="111435" y="222444"/>
                </a:lnTo>
                <a:close/>
                <a:moveTo>
                  <a:pt x="405030" y="202241"/>
                </a:moveTo>
                <a:lnTo>
                  <a:pt x="465818" y="202241"/>
                </a:lnTo>
                <a:cubicBezTo>
                  <a:pt x="471870" y="202241"/>
                  <a:pt x="475964" y="206242"/>
                  <a:pt x="475964" y="212287"/>
                </a:cubicBezTo>
                <a:cubicBezTo>
                  <a:pt x="475964" y="218422"/>
                  <a:pt x="471870" y="222423"/>
                  <a:pt x="465818" y="222423"/>
                </a:cubicBezTo>
                <a:lnTo>
                  <a:pt x="405030" y="222423"/>
                </a:lnTo>
                <a:cubicBezTo>
                  <a:pt x="398978" y="222423"/>
                  <a:pt x="394884" y="218422"/>
                  <a:pt x="394884" y="212287"/>
                </a:cubicBezTo>
                <a:cubicBezTo>
                  <a:pt x="394884" y="206242"/>
                  <a:pt x="398978" y="202241"/>
                  <a:pt x="405030" y="202241"/>
                </a:cubicBezTo>
                <a:close/>
                <a:moveTo>
                  <a:pt x="405035" y="161736"/>
                </a:moveTo>
                <a:lnTo>
                  <a:pt x="435399" y="161736"/>
                </a:lnTo>
                <a:cubicBezTo>
                  <a:pt x="441543" y="161736"/>
                  <a:pt x="445550" y="165822"/>
                  <a:pt x="445550" y="171862"/>
                </a:cubicBezTo>
                <a:cubicBezTo>
                  <a:pt x="445550" y="177902"/>
                  <a:pt x="441543" y="181988"/>
                  <a:pt x="435399" y="181988"/>
                </a:cubicBezTo>
                <a:lnTo>
                  <a:pt x="405035" y="181988"/>
                </a:lnTo>
                <a:cubicBezTo>
                  <a:pt x="398980" y="181988"/>
                  <a:pt x="394884" y="177902"/>
                  <a:pt x="394884" y="171862"/>
                </a:cubicBezTo>
                <a:cubicBezTo>
                  <a:pt x="394884" y="165822"/>
                  <a:pt x="398980" y="161736"/>
                  <a:pt x="405035" y="161736"/>
                </a:cubicBezTo>
                <a:close/>
                <a:moveTo>
                  <a:pt x="182283" y="141571"/>
                </a:moveTo>
                <a:lnTo>
                  <a:pt x="182283" y="202270"/>
                </a:lnTo>
                <a:lnTo>
                  <a:pt x="354419" y="202270"/>
                </a:lnTo>
                <a:lnTo>
                  <a:pt x="354419" y="182007"/>
                </a:lnTo>
                <a:lnTo>
                  <a:pt x="243074" y="182007"/>
                </a:lnTo>
                <a:cubicBezTo>
                  <a:pt x="236932" y="182007"/>
                  <a:pt x="232927" y="177919"/>
                  <a:pt x="232927" y="171876"/>
                </a:cubicBezTo>
                <a:cubicBezTo>
                  <a:pt x="232927" y="165833"/>
                  <a:pt x="236932" y="161745"/>
                  <a:pt x="243074" y="161745"/>
                </a:cubicBezTo>
                <a:lnTo>
                  <a:pt x="354419" y="161745"/>
                </a:lnTo>
                <a:lnTo>
                  <a:pt x="354419" y="141571"/>
                </a:lnTo>
                <a:close/>
                <a:moveTo>
                  <a:pt x="121492" y="141571"/>
                </a:moveTo>
                <a:lnTo>
                  <a:pt x="121492" y="202270"/>
                </a:lnTo>
                <a:lnTo>
                  <a:pt x="161990" y="202270"/>
                </a:lnTo>
                <a:lnTo>
                  <a:pt x="161990" y="141571"/>
                </a:lnTo>
                <a:close/>
                <a:moveTo>
                  <a:pt x="40497" y="141571"/>
                </a:moveTo>
                <a:lnTo>
                  <a:pt x="40497" y="202270"/>
                </a:lnTo>
                <a:lnTo>
                  <a:pt x="60790" y="202270"/>
                </a:lnTo>
                <a:lnTo>
                  <a:pt x="101288" y="202270"/>
                </a:lnTo>
                <a:lnTo>
                  <a:pt x="101288" y="141571"/>
                </a:lnTo>
                <a:close/>
                <a:moveTo>
                  <a:pt x="405030" y="121302"/>
                </a:moveTo>
                <a:lnTo>
                  <a:pt x="465818" y="121302"/>
                </a:lnTo>
                <a:cubicBezTo>
                  <a:pt x="471870" y="121302"/>
                  <a:pt x="475964" y="125388"/>
                  <a:pt x="475964" y="131428"/>
                </a:cubicBezTo>
                <a:cubicBezTo>
                  <a:pt x="475964" y="137468"/>
                  <a:pt x="471870" y="141554"/>
                  <a:pt x="465818" y="141554"/>
                </a:cubicBezTo>
                <a:lnTo>
                  <a:pt x="405030" y="141554"/>
                </a:lnTo>
                <a:cubicBezTo>
                  <a:pt x="398978" y="141554"/>
                  <a:pt x="394884" y="137468"/>
                  <a:pt x="394884" y="131428"/>
                </a:cubicBezTo>
                <a:cubicBezTo>
                  <a:pt x="394884" y="125388"/>
                  <a:pt x="398978" y="121302"/>
                  <a:pt x="405030" y="121302"/>
                </a:cubicBezTo>
                <a:close/>
                <a:moveTo>
                  <a:pt x="374712" y="80872"/>
                </a:moveTo>
                <a:lnTo>
                  <a:pt x="374712" y="131440"/>
                </a:lnTo>
                <a:lnTo>
                  <a:pt x="374712" y="212312"/>
                </a:lnTo>
                <a:lnTo>
                  <a:pt x="374712" y="313448"/>
                </a:lnTo>
                <a:lnTo>
                  <a:pt x="374712" y="414583"/>
                </a:lnTo>
                <a:lnTo>
                  <a:pt x="374712" y="495456"/>
                </a:lnTo>
                <a:cubicBezTo>
                  <a:pt x="374712" y="496967"/>
                  <a:pt x="374712" y="498477"/>
                  <a:pt x="374801" y="499988"/>
                </a:cubicBezTo>
                <a:cubicBezTo>
                  <a:pt x="374801" y="500077"/>
                  <a:pt x="374801" y="500166"/>
                  <a:pt x="374801" y="500255"/>
                </a:cubicBezTo>
                <a:cubicBezTo>
                  <a:pt x="375959" y="521762"/>
                  <a:pt x="384414" y="541224"/>
                  <a:pt x="397765" y="556155"/>
                </a:cubicBezTo>
                <a:cubicBezTo>
                  <a:pt x="401770" y="560598"/>
                  <a:pt x="406220" y="564597"/>
                  <a:pt x="411116" y="568241"/>
                </a:cubicBezTo>
                <a:cubicBezTo>
                  <a:pt x="411383" y="568419"/>
                  <a:pt x="411561" y="568685"/>
                  <a:pt x="411739" y="568863"/>
                </a:cubicBezTo>
                <a:cubicBezTo>
                  <a:pt x="426781" y="579972"/>
                  <a:pt x="445472" y="586460"/>
                  <a:pt x="465854" y="586460"/>
                </a:cubicBezTo>
                <a:cubicBezTo>
                  <a:pt x="516498" y="586460"/>
                  <a:pt x="556995" y="546023"/>
                  <a:pt x="556995" y="495456"/>
                </a:cubicBezTo>
                <a:lnTo>
                  <a:pt x="556995" y="80872"/>
                </a:lnTo>
                <a:close/>
                <a:moveTo>
                  <a:pt x="364566" y="20262"/>
                </a:moveTo>
                <a:cubicBezTo>
                  <a:pt x="353440" y="20262"/>
                  <a:pt x="344273" y="29327"/>
                  <a:pt x="344273" y="40436"/>
                </a:cubicBezTo>
                <a:cubicBezTo>
                  <a:pt x="344273" y="51545"/>
                  <a:pt x="353440" y="60699"/>
                  <a:pt x="364566" y="60699"/>
                </a:cubicBezTo>
                <a:lnTo>
                  <a:pt x="567142" y="60699"/>
                </a:lnTo>
                <a:cubicBezTo>
                  <a:pt x="578267" y="60699"/>
                  <a:pt x="587346" y="51545"/>
                  <a:pt x="587346" y="40436"/>
                </a:cubicBezTo>
                <a:cubicBezTo>
                  <a:pt x="587346" y="29327"/>
                  <a:pt x="578267" y="20262"/>
                  <a:pt x="567142" y="20262"/>
                </a:cubicBezTo>
                <a:close/>
                <a:moveTo>
                  <a:pt x="364566" y="0"/>
                </a:moveTo>
                <a:lnTo>
                  <a:pt x="567142" y="0"/>
                </a:lnTo>
                <a:cubicBezTo>
                  <a:pt x="589393" y="0"/>
                  <a:pt x="607639" y="18218"/>
                  <a:pt x="607639" y="40436"/>
                </a:cubicBezTo>
                <a:cubicBezTo>
                  <a:pt x="607639" y="59188"/>
                  <a:pt x="594644" y="75096"/>
                  <a:pt x="577199" y="79628"/>
                </a:cubicBezTo>
                <a:lnTo>
                  <a:pt x="577199" y="495456"/>
                </a:lnTo>
                <a:cubicBezTo>
                  <a:pt x="577199" y="557132"/>
                  <a:pt x="527623" y="606722"/>
                  <a:pt x="465854" y="606722"/>
                </a:cubicBezTo>
                <a:cubicBezTo>
                  <a:pt x="441822" y="606722"/>
                  <a:pt x="419660" y="599257"/>
                  <a:pt x="401592" y="586460"/>
                </a:cubicBezTo>
                <a:lnTo>
                  <a:pt x="91141" y="586460"/>
                </a:lnTo>
                <a:cubicBezTo>
                  <a:pt x="40497" y="586460"/>
                  <a:pt x="0" y="546023"/>
                  <a:pt x="0" y="495456"/>
                </a:cubicBezTo>
                <a:cubicBezTo>
                  <a:pt x="0" y="466750"/>
                  <a:pt x="13084" y="441333"/>
                  <a:pt x="33644" y="424714"/>
                </a:cubicBezTo>
                <a:lnTo>
                  <a:pt x="10146" y="424714"/>
                </a:lnTo>
                <a:cubicBezTo>
                  <a:pt x="4094" y="424714"/>
                  <a:pt x="0" y="420626"/>
                  <a:pt x="0" y="414583"/>
                </a:cubicBezTo>
                <a:lnTo>
                  <a:pt x="0" y="313448"/>
                </a:lnTo>
                <a:cubicBezTo>
                  <a:pt x="0" y="307404"/>
                  <a:pt x="4094" y="303316"/>
                  <a:pt x="10146" y="303316"/>
                </a:cubicBezTo>
                <a:lnTo>
                  <a:pt x="50644" y="303316"/>
                </a:lnTo>
                <a:lnTo>
                  <a:pt x="50644" y="222444"/>
                </a:lnTo>
                <a:lnTo>
                  <a:pt x="30351" y="222444"/>
                </a:lnTo>
                <a:cubicBezTo>
                  <a:pt x="24298" y="222444"/>
                  <a:pt x="20293" y="218445"/>
                  <a:pt x="20293" y="212312"/>
                </a:cubicBezTo>
                <a:lnTo>
                  <a:pt x="20293" y="131440"/>
                </a:lnTo>
                <a:cubicBezTo>
                  <a:pt x="20293" y="125397"/>
                  <a:pt x="24298" y="121309"/>
                  <a:pt x="30351" y="121309"/>
                </a:cubicBezTo>
                <a:lnTo>
                  <a:pt x="111435" y="121309"/>
                </a:lnTo>
                <a:lnTo>
                  <a:pt x="172136" y="121309"/>
                </a:lnTo>
                <a:lnTo>
                  <a:pt x="354419" y="121309"/>
                </a:lnTo>
                <a:lnTo>
                  <a:pt x="354419" y="79628"/>
                </a:lnTo>
                <a:cubicBezTo>
                  <a:pt x="337063" y="75096"/>
                  <a:pt x="324068" y="59188"/>
                  <a:pt x="324068" y="40436"/>
                </a:cubicBezTo>
                <a:cubicBezTo>
                  <a:pt x="324068" y="18218"/>
                  <a:pt x="342315" y="0"/>
                  <a:pt x="364566" y="0"/>
                </a:cubicBezTo>
                <a:close/>
              </a:path>
            </a:pathLst>
          </a:custGeom>
          <a:solidFill>
            <a:srgbClr val="00A5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文本框 182"/>
          <p:cNvSpPr txBox="1"/>
          <p:nvPr>
            <p:custDataLst>
              <p:tags r:id="rId35"/>
            </p:custDataLst>
          </p:nvPr>
        </p:nvSpPr>
        <p:spPr>
          <a:xfrm>
            <a:off x="6543898" y="2818147"/>
            <a:ext cx="1505851" cy="430182"/>
          </a:xfrm>
          <a:prstGeom prst="rect">
            <a:avLst/>
          </a:prstGeom>
          <a:noFill/>
        </p:spPr>
        <p:txBody>
          <a:bodyPr wrap="square">
            <a:spAutoFit/>
          </a:bodyPr>
          <a:lstStyle>
            <a:defPPr>
              <a:defRPr lang="zh-CN"/>
            </a:defPPr>
            <a:lvl1pPr algn="ctr">
              <a:lnSpc>
                <a:spcPct val="120000"/>
              </a:lnSpc>
              <a:defRPr sz="2000" b="1">
                <a:solidFill>
                  <a:srgbClr val="002F4A"/>
                </a:solidFill>
                <a:cs typeface="+mn-ea"/>
              </a:defRPr>
            </a:lvl1pPr>
          </a:lstStyle>
          <a:p>
            <a:pPr algn="l"/>
            <a:r>
              <a:rPr lang="zh-CN" altLang="en-US">
                <a:solidFill>
                  <a:srgbClr val="FF0000"/>
                </a:solidFill>
              </a:rPr>
              <a:t>加入冠醚</a:t>
            </a:r>
            <a:endParaRPr lang="zh-CN" altLang="en-US">
              <a:solidFill>
                <a:srgbClr val="FF0000"/>
              </a:solidFill>
            </a:endParaRPr>
          </a:p>
        </p:txBody>
      </p:sp>
      <p:sp>
        <p:nvSpPr>
          <p:cNvPr id="184" name="test-tube_223587"/>
          <p:cNvSpPr/>
          <p:nvPr>
            <p:custDataLst>
              <p:tags r:id="rId36"/>
            </p:custDataLst>
          </p:nvPr>
        </p:nvSpPr>
        <p:spPr>
          <a:xfrm>
            <a:off x="6298597" y="2889120"/>
            <a:ext cx="288672" cy="288236"/>
          </a:xfrm>
          <a:custGeom>
            <a:avLst/>
            <a:gdLst>
              <a:gd name="connsiteX0" fmla="*/ 101311 w 607639"/>
              <a:gd name="connsiteY0" fmla="*/ 485349 h 606722"/>
              <a:gd name="connsiteX1" fmla="*/ 161971 w 607639"/>
              <a:gd name="connsiteY1" fmla="*/ 485349 h 606722"/>
              <a:gd name="connsiteX2" fmla="*/ 172110 w 607639"/>
              <a:gd name="connsiteY2" fmla="*/ 495475 h 606722"/>
              <a:gd name="connsiteX3" fmla="*/ 161971 w 607639"/>
              <a:gd name="connsiteY3" fmla="*/ 505601 h 606722"/>
              <a:gd name="connsiteX4" fmla="*/ 101311 w 607639"/>
              <a:gd name="connsiteY4" fmla="*/ 505601 h 606722"/>
              <a:gd name="connsiteX5" fmla="*/ 91171 w 607639"/>
              <a:gd name="connsiteY5" fmla="*/ 495475 h 606722"/>
              <a:gd name="connsiteX6" fmla="*/ 101311 w 607639"/>
              <a:gd name="connsiteY6" fmla="*/ 485349 h 606722"/>
              <a:gd name="connsiteX7" fmla="*/ 91145 w 607639"/>
              <a:gd name="connsiteY7" fmla="*/ 444915 h 606722"/>
              <a:gd name="connsiteX8" fmla="*/ 324052 w 607639"/>
              <a:gd name="connsiteY8" fmla="*/ 444915 h 606722"/>
              <a:gd name="connsiteX9" fmla="*/ 334198 w 607639"/>
              <a:gd name="connsiteY9" fmla="*/ 455045 h 606722"/>
              <a:gd name="connsiteX10" fmla="*/ 324052 w 607639"/>
              <a:gd name="connsiteY10" fmla="*/ 465174 h 606722"/>
              <a:gd name="connsiteX11" fmla="*/ 91145 w 607639"/>
              <a:gd name="connsiteY11" fmla="*/ 465174 h 606722"/>
              <a:gd name="connsiteX12" fmla="*/ 60796 w 607639"/>
              <a:gd name="connsiteY12" fmla="*/ 495475 h 606722"/>
              <a:gd name="connsiteX13" fmla="*/ 91145 w 607639"/>
              <a:gd name="connsiteY13" fmla="*/ 525776 h 606722"/>
              <a:gd name="connsiteX14" fmla="*/ 222773 w 607639"/>
              <a:gd name="connsiteY14" fmla="*/ 525776 h 606722"/>
              <a:gd name="connsiteX15" fmla="*/ 232919 w 607639"/>
              <a:gd name="connsiteY15" fmla="*/ 535905 h 606722"/>
              <a:gd name="connsiteX16" fmla="*/ 222773 w 607639"/>
              <a:gd name="connsiteY16" fmla="*/ 546035 h 606722"/>
              <a:gd name="connsiteX17" fmla="*/ 91145 w 607639"/>
              <a:gd name="connsiteY17" fmla="*/ 546035 h 606722"/>
              <a:gd name="connsiteX18" fmla="*/ 40505 w 607639"/>
              <a:gd name="connsiteY18" fmla="*/ 495475 h 606722"/>
              <a:gd name="connsiteX19" fmla="*/ 91145 w 607639"/>
              <a:gd name="connsiteY19" fmla="*/ 444915 h 606722"/>
              <a:gd name="connsiteX20" fmla="*/ 91141 w 607639"/>
              <a:gd name="connsiteY20" fmla="*/ 424714 h 606722"/>
              <a:gd name="connsiteX21" fmla="*/ 20293 w 607639"/>
              <a:gd name="connsiteY21" fmla="*/ 495456 h 606722"/>
              <a:gd name="connsiteX22" fmla="*/ 91141 w 607639"/>
              <a:gd name="connsiteY22" fmla="*/ 566286 h 606722"/>
              <a:gd name="connsiteX23" fmla="*/ 379697 w 607639"/>
              <a:gd name="connsiteY23" fmla="*/ 566286 h 606722"/>
              <a:gd name="connsiteX24" fmla="*/ 377650 w 607639"/>
              <a:gd name="connsiteY24" fmla="*/ 563620 h 606722"/>
              <a:gd name="connsiteX25" fmla="*/ 366346 w 607639"/>
              <a:gd name="connsiteY25" fmla="*/ 545846 h 606722"/>
              <a:gd name="connsiteX26" fmla="*/ 364566 w 607639"/>
              <a:gd name="connsiteY26" fmla="*/ 546023 h 606722"/>
              <a:gd name="connsiteX27" fmla="*/ 273424 w 607639"/>
              <a:gd name="connsiteY27" fmla="*/ 546023 h 606722"/>
              <a:gd name="connsiteX28" fmla="*/ 263278 w 607639"/>
              <a:gd name="connsiteY28" fmla="*/ 535892 h 606722"/>
              <a:gd name="connsiteX29" fmla="*/ 273424 w 607639"/>
              <a:gd name="connsiteY29" fmla="*/ 525761 h 606722"/>
              <a:gd name="connsiteX30" fmla="*/ 358602 w 607639"/>
              <a:gd name="connsiteY30" fmla="*/ 525761 h 606722"/>
              <a:gd name="connsiteX31" fmla="*/ 358513 w 607639"/>
              <a:gd name="connsiteY31" fmla="*/ 525672 h 606722"/>
              <a:gd name="connsiteX32" fmla="*/ 357979 w 607639"/>
              <a:gd name="connsiteY32" fmla="*/ 523539 h 606722"/>
              <a:gd name="connsiteX33" fmla="*/ 357178 w 607639"/>
              <a:gd name="connsiteY33" fmla="*/ 520251 h 606722"/>
              <a:gd name="connsiteX34" fmla="*/ 356911 w 607639"/>
              <a:gd name="connsiteY34" fmla="*/ 518918 h 606722"/>
              <a:gd name="connsiteX35" fmla="*/ 356110 w 607639"/>
              <a:gd name="connsiteY35" fmla="*/ 515007 h 606722"/>
              <a:gd name="connsiteX36" fmla="*/ 356110 w 607639"/>
              <a:gd name="connsiteY36" fmla="*/ 514563 h 606722"/>
              <a:gd name="connsiteX37" fmla="*/ 355398 w 607639"/>
              <a:gd name="connsiteY37" fmla="*/ 510297 h 606722"/>
              <a:gd name="connsiteX38" fmla="*/ 355398 w 607639"/>
              <a:gd name="connsiteY38" fmla="*/ 510031 h 606722"/>
              <a:gd name="connsiteX39" fmla="*/ 354864 w 607639"/>
              <a:gd name="connsiteY39" fmla="*/ 505587 h 606722"/>
              <a:gd name="connsiteX40" fmla="*/ 212634 w 607639"/>
              <a:gd name="connsiteY40" fmla="*/ 505587 h 606722"/>
              <a:gd name="connsiteX41" fmla="*/ 202576 w 607639"/>
              <a:gd name="connsiteY41" fmla="*/ 495456 h 606722"/>
              <a:gd name="connsiteX42" fmla="*/ 212634 w 607639"/>
              <a:gd name="connsiteY42" fmla="*/ 485324 h 606722"/>
              <a:gd name="connsiteX43" fmla="*/ 354419 w 607639"/>
              <a:gd name="connsiteY43" fmla="*/ 485324 h 606722"/>
              <a:gd name="connsiteX44" fmla="*/ 354419 w 607639"/>
              <a:gd name="connsiteY44" fmla="*/ 424714 h 606722"/>
              <a:gd name="connsiteX45" fmla="*/ 151932 w 607639"/>
              <a:gd name="connsiteY45" fmla="*/ 424714 h 606722"/>
              <a:gd name="connsiteX46" fmla="*/ 405035 w 607639"/>
              <a:gd name="connsiteY46" fmla="*/ 404481 h 606722"/>
              <a:gd name="connsiteX47" fmla="*/ 435399 w 607639"/>
              <a:gd name="connsiteY47" fmla="*/ 404481 h 606722"/>
              <a:gd name="connsiteX48" fmla="*/ 445550 w 607639"/>
              <a:gd name="connsiteY48" fmla="*/ 414607 h 606722"/>
              <a:gd name="connsiteX49" fmla="*/ 435399 w 607639"/>
              <a:gd name="connsiteY49" fmla="*/ 424733 h 606722"/>
              <a:gd name="connsiteX50" fmla="*/ 405035 w 607639"/>
              <a:gd name="connsiteY50" fmla="*/ 424733 h 606722"/>
              <a:gd name="connsiteX51" fmla="*/ 394884 w 607639"/>
              <a:gd name="connsiteY51" fmla="*/ 414607 h 606722"/>
              <a:gd name="connsiteX52" fmla="*/ 405035 w 607639"/>
              <a:gd name="connsiteY52" fmla="*/ 404481 h 606722"/>
              <a:gd name="connsiteX53" fmla="*/ 405030 w 607639"/>
              <a:gd name="connsiteY53" fmla="*/ 364047 h 606722"/>
              <a:gd name="connsiteX54" fmla="*/ 465818 w 607639"/>
              <a:gd name="connsiteY54" fmla="*/ 364047 h 606722"/>
              <a:gd name="connsiteX55" fmla="*/ 475964 w 607639"/>
              <a:gd name="connsiteY55" fmla="*/ 374173 h 606722"/>
              <a:gd name="connsiteX56" fmla="*/ 465818 w 607639"/>
              <a:gd name="connsiteY56" fmla="*/ 384299 h 606722"/>
              <a:gd name="connsiteX57" fmla="*/ 405030 w 607639"/>
              <a:gd name="connsiteY57" fmla="*/ 384299 h 606722"/>
              <a:gd name="connsiteX58" fmla="*/ 394884 w 607639"/>
              <a:gd name="connsiteY58" fmla="*/ 374173 h 606722"/>
              <a:gd name="connsiteX59" fmla="*/ 405030 w 607639"/>
              <a:gd name="connsiteY59" fmla="*/ 364047 h 606722"/>
              <a:gd name="connsiteX60" fmla="*/ 405035 w 607639"/>
              <a:gd name="connsiteY60" fmla="*/ 323613 h 606722"/>
              <a:gd name="connsiteX61" fmla="*/ 435399 w 607639"/>
              <a:gd name="connsiteY61" fmla="*/ 323613 h 606722"/>
              <a:gd name="connsiteX62" fmla="*/ 445550 w 607639"/>
              <a:gd name="connsiteY62" fmla="*/ 333748 h 606722"/>
              <a:gd name="connsiteX63" fmla="*/ 435399 w 607639"/>
              <a:gd name="connsiteY63" fmla="*/ 343795 h 606722"/>
              <a:gd name="connsiteX64" fmla="*/ 405035 w 607639"/>
              <a:gd name="connsiteY64" fmla="*/ 343795 h 606722"/>
              <a:gd name="connsiteX65" fmla="*/ 394884 w 607639"/>
              <a:gd name="connsiteY65" fmla="*/ 333748 h 606722"/>
              <a:gd name="connsiteX66" fmla="*/ 405035 w 607639"/>
              <a:gd name="connsiteY66" fmla="*/ 323613 h 606722"/>
              <a:gd name="connsiteX67" fmla="*/ 161990 w 607639"/>
              <a:gd name="connsiteY67" fmla="*/ 323579 h 606722"/>
              <a:gd name="connsiteX68" fmla="*/ 161990 w 607639"/>
              <a:gd name="connsiteY68" fmla="*/ 404451 h 606722"/>
              <a:gd name="connsiteX69" fmla="*/ 354419 w 607639"/>
              <a:gd name="connsiteY69" fmla="*/ 404451 h 606722"/>
              <a:gd name="connsiteX70" fmla="*/ 354419 w 607639"/>
              <a:gd name="connsiteY70" fmla="*/ 374146 h 606722"/>
              <a:gd name="connsiteX71" fmla="*/ 222780 w 607639"/>
              <a:gd name="connsiteY71" fmla="*/ 374146 h 606722"/>
              <a:gd name="connsiteX72" fmla="*/ 212634 w 607639"/>
              <a:gd name="connsiteY72" fmla="*/ 364015 h 606722"/>
              <a:gd name="connsiteX73" fmla="*/ 222780 w 607639"/>
              <a:gd name="connsiteY73" fmla="*/ 353884 h 606722"/>
              <a:gd name="connsiteX74" fmla="*/ 354419 w 607639"/>
              <a:gd name="connsiteY74" fmla="*/ 353884 h 606722"/>
              <a:gd name="connsiteX75" fmla="*/ 354419 w 607639"/>
              <a:gd name="connsiteY75" fmla="*/ 323579 h 606722"/>
              <a:gd name="connsiteX76" fmla="*/ 101288 w 607639"/>
              <a:gd name="connsiteY76" fmla="*/ 323579 h 606722"/>
              <a:gd name="connsiteX77" fmla="*/ 101288 w 607639"/>
              <a:gd name="connsiteY77" fmla="*/ 404451 h 606722"/>
              <a:gd name="connsiteX78" fmla="*/ 141786 w 607639"/>
              <a:gd name="connsiteY78" fmla="*/ 404451 h 606722"/>
              <a:gd name="connsiteX79" fmla="*/ 141786 w 607639"/>
              <a:gd name="connsiteY79" fmla="*/ 323579 h 606722"/>
              <a:gd name="connsiteX80" fmla="*/ 121492 w 607639"/>
              <a:gd name="connsiteY80" fmla="*/ 323579 h 606722"/>
              <a:gd name="connsiteX81" fmla="*/ 20293 w 607639"/>
              <a:gd name="connsiteY81" fmla="*/ 323579 h 606722"/>
              <a:gd name="connsiteX82" fmla="*/ 20293 w 607639"/>
              <a:gd name="connsiteY82" fmla="*/ 404451 h 606722"/>
              <a:gd name="connsiteX83" fmla="*/ 80995 w 607639"/>
              <a:gd name="connsiteY83" fmla="*/ 404451 h 606722"/>
              <a:gd name="connsiteX84" fmla="*/ 80995 w 607639"/>
              <a:gd name="connsiteY84" fmla="*/ 323579 h 606722"/>
              <a:gd name="connsiteX85" fmla="*/ 60790 w 607639"/>
              <a:gd name="connsiteY85" fmla="*/ 323579 h 606722"/>
              <a:gd name="connsiteX86" fmla="*/ 405030 w 607639"/>
              <a:gd name="connsiteY86" fmla="*/ 283179 h 606722"/>
              <a:gd name="connsiteX87" fmla="*/ 465818 w 607639"/>
              <a:gd name="connsiteY87" fmla="*/ 283179 h 606722"/>
              <a:gd name="connsiteX88" fmla="*/ 475964 w 607639"/>
              <a:gd name="connsiteY88" fmla="*/ 293279 h 606722"/>
              <a:gd name="connsiteX89" fmla="*/ 465818 w 607639"/>
              <a:gd name="connsiteY89" fmla="*/ 303290 h 606722"/>
              <a:gd name="connsiteX90" fmla="*/ 405030 w 607639"/>
              <a:gd name="connsiteY90" fmla="*/ 303290 h 606722"/>
              <a:gd name="connsiteX91" fmla="*/ 394884 w 607639"/>
              <a:gd name="connsiteY91" fmla="*/ 293279 h 606722"/>
              <a:gd name="connsiteX92" fmla="*/ 405030 w 607639"/>
              <a:gd name="connsiteY92" fmla="*/ 283179 h 606722"/>
              <a:gd name="connsiteX93" fmla="*/ 405035 w 607639"/>
              <a:gd name="connsiteY93" fmla="*/ 242745 h 606722"/>
              <a:gd name="connsiteX94" fmla="*/ 435399 w 607639"/>
              <a:gd name="connsiteY94" fmla="*/ 242745 h 606722"/>
              <a:gd name="connsiteX95" fmla="*/ 445550 w 607639"/>
              <a:gd name="connsiteY95" fmla="*/ 252756 h 606722"/>
              <a:gd name="connsiteX96" fmla="*/ 435399 w 607639"/>
              <a:gd name="connsiteY96" fmla="*/ 262856 h 606722"/>
              <a:gd name="connsiteX97" fmla="*/ 405035 w 607639"/>
              <a:gd name="connsiteY97" fmla="*/ 262856 h 606722"/>
              <a:gd name="connsiteX98" fmla="*/ 394884 w 607639"/>
              <a:gd name="connsiteY98" fmla="*/ 252756 h 606722"/>
              <a:gd name="connsiteX99" fmla="*/ 405035 w 607639"/>
              <a:gd name="connsiteY99" fmla="*/ 242745 h 606722"/>
              <a:gd name="connsiteX100" fmla="*/ 172136 w 607639"/>
              <a:gd name="connsiteY100" fmla="*/ 222444 h 606722"/>
              <a:gd name="connsiteX101" fmla="*/ 172136 w 607639"/>
              <a:gd name="connsiteY101" fmla="*/ 303316 h 606722"/>
              <a:gd name="connsiteX102" fmla="*/ 354419 w 607639"/>
              <a:gd name="connsiteY102" fmla="*/ 303316 h 606722"/>
              <a:gd name="connsiteX103" fmla="*/ 354419 w 607639"/>
              <a:gd name="connsiteY103" fmla="*/ 273011 h 606722"/>
              <a:gd name="connsiteX104" fmla="*/ 222780 w 607639"/>
              <a:gd name="connsiteY104" fmla="*/ 273011 h 606722"/>
              <a:gd name="connsiteX105" fmla="*/ 212634 w 607639"/>
              <a:gd name="connsiteY105" fmla="*/ 262880 h 606722"/>
              <a:gd name="connsiteX106" fmla="*/ 222780 w 607639"/>
              <a:gd name="connsiteY106" fmla="*/ 252749 h 606722"/>
              <a:gd name="connsiteX107" fmla="*/ 354419 w 607639"/>
              <a:gd name="connsiteY107" fmla="*/ 252749 h 606722"/>
              <a:gd name="connsiteX108" fmla="*/ 354419 w 607639"/>
              <a:gd name="connsiteY108" fmla="*/ 222444 h 606722"/>
              <a:gd name="connsiteX109" fmla="*/ 131639 w 607639"/>
              <a:gd name="connsiteY109" fmla="*/ 222444 h 606722"/>
              <a:gd name="connsiteX110" fmla="*/ 131639 w 607639"/>
              <a:gd name="connsiteY110" fmla="*/ 303316 h 606722"/>
              <a:gd name="connsiteX111" fmla="*/ 151932 w 607639"/>
              <a:gd name="connsiteY111" fmla="*/ 303316 h 606722"/>
              <a:gd name="connsiteX112" fmla="*/ 151932 w 607639"/>
              <a:gd name="connsiteY112" fmla="*/ 222444 h 606722"/>
              <a:gd name="connsiteX113" fmla="*/ 70848 w 607639"/>
              <a:gd name="connsiteY113" fmla="*/ 222444 h 606722"/>
              <a:gd name="connsiteX114" fmla="*/ 70848 w 607639"/>
              <a:gd name="connsiteY114" fmla="*/ 303316 h 606722"/>
              <a:gd name="connsiteX115" fmla="*/ 91141 w 607639"/>
              <a:gd name="connsiteY115" fmla="*/ 303316 h 606722"/>
              <a:gd name="connsiteX116" fmla="*/ 111435 w 607639"/>
              <a:gd name="connsiteY116" fmla="*/ 303316 h 606722"/>
              <a:gd name="connsiteX117" fmla="*/ 111435 w 607639"/>
              <a:gd name="connsiteY117" fmla="*/ 222444 h 606722"/>
              <a:gd name="connsiteX118" fmla="*/ 405030 w 607639"/>
              <a:gd name="connsiteY118" fmla="*/ 202241 h 606722"/>
              <a:gd name="connsiteX119" fmla="*/ 465818 w 607639"/>
              <a:gd name="connsiteY119" fmla="*/ 202241 h 606722"/>
              <a:gd name="connsiteX120" fmla="*/ 475964 w 607639"/>
              <a:gd name="connsiteY120" fmla="*/ 212287 h 606722"/>
              <a:gd name="connsiteX121" fmla="*/ 465818 w 607639"/>
              <a:gd name="connsiteY121" fmla="*/ 222423 h 606722"/>
              <a:gd name="connsiteX122" fmla="*/ 405030 w 607639"/>
              <a:gd name="connsiteY122" fmla="*/ 222423 h 606722"/>
              <a:gd name="connsiteX123" fmla="*/ 394884 w 607639"/>
              <a:gd name="connsiteY123" fmla="*/ 212287 h 606722"/>
              <a:gd name="connsiteX124" fmla="*/ 405030 w 607639"/>
              <a:gd name="connsiteY124" fmla="*/ 202241 h 606722"/>
              <a:gd name="connsiteX125" fmla="*/ 405035 w 607639"/>
              <a:gd name="connsiteY125" fmla="*/ 161736 h 606722"/>
              <a:gd name="connsiteX126" fmla="*/ 435399 w 607639"/>
              <a:gd name="connsiteY126" fmla="*/ 161736 h 606722"/>
              <a:gd name="connsiteX127" fmla="*/ 445550 w 607639"/>
              <a:gd name="connsiteY127" fmla="*/ 171862 h 606722"/>
              <a:gd name="connsiteX128" fmla="*/ 435399 w 607639"/>
              <a:gd name="connsiteY128" fmla="*/ 181988 h 606722"/>
              <a:gd name="connsiteX129" fmla="*/ 405035 w 607639"/>
              <a:gd name="connsiteY129" fmla="*/ 181988 h 606722"/>
              <a:gd name="connsiteX130" fmla="*/ 394884 w 607639"/>
              <a:gd name="connsiteY130" fmla="*/ 171862 h 606722"/>
              <a:gd name="connsiteX131" fmla="*/ 405035 w 607639"/>
              <a:gd name="connsiteY131" fmla="*/ 161736 h 606722"/>
              <a:gd name="connsiteX132" fmla="*/ 182283 w 607639"/>
              <a:gd name="connsiteY132" fmla="*/ 141571 h 606722"/>
              <a:gd name="connsiteX133" fmla="*/ 182283 w 607639"/>
              <a:gd name="connsiteY133" fmla="*/ 202270 h 606722"/>
              <a:gd name="connsiteX134" fmla="*/ 354419 w 607639"/>
              <a:gd name="connsiteY134" fmla="*/ 202270 h 606722"/>
              <a:gd name="connsiteX135" fmla="*/ 354419 w 607639"/>
              <a:gd name="connsiteY135" fmla="*/ 182007 h 606722"/>
              <a:gd name="connsiteX136" fmla="*/ 243074 w 607639"/>
              <a:gd name="connsiteY136" fmla="*/ 182007 h 606722"/>
              <a:gd name="connsiteX137" fmla="*/ 232927 w 607639"/>
              <a:gd name="connsiteY137" fmla="*/ 171876 h 606722"/>
              <a:gd name="connsiteX138" fmla="*/ 243074 w 607639"/>
              <a:gd name="connsiteY138" fmla="*/ 161745 h 606722"/>
              <a:gd name="connsiteX139" fmla="*/ 354419 w 607639"/>
              <a:gd name="connsiteY139" fmla="*/ 161745 h 606722"/>
              <a:gd name="connsiteX140" fmla="*/ 354419 w 607639"/>
              <a:gd name="connsiteY140" fmla="*/ 141571 h 606722"/>
              <a:gd name="connsiteX141" fmla="*/ 121492 w 607639"/>
              <a:gd name="connsiteY141" fmla="*/ 141571 h 606722"/>
              <a:gd name="connsiteX142" fmla="*/ 121492 w 607639"/>
              <a:gd name="connsiteY142" fmla="*/ 202270 h 606722"/>
              <a:gd name="connsiteX143" fmla="*/ 161990 w 607639"/>
              <a:gd name="connsiteY143" fmla="*/ 202270 h 606722"/>
              <a:gd name="connsiteX144" fmla="*/ 161990 w 607639"/>
              <a:gd name="connsiteY144" fmla="*/ 141571 h 606722"/>
              <a:gd name="connsiteX145" fmla="*/ 40497 w 607639"/>
              <a:gd name="connsiteY145" fmla="*/ 141571 h 606722"/>
              <a:gd name="connsiteX146" fmla="*/ 40497 w 607639"/>
              <a:gd name="connsiteY146" fmla="*/ 202270 h 606722"/>
              <a:gd name="connsiteX147" fmla="*/ 60790 w 607639"/>
              <a:gd name="connsiteY147" fmla="*/ 202270 h 606722"/>
              <a:gd name="connsiteX148" fmla="*/ 101288 w 607639"/>
              <a:gd name="connsiteY148" fmla="*/ 202270 h 606722"/>
              <a:gd name="connsiteX149" fmla="*/ 101288 w 607639"/>
              <a:gd name="connsiteY149" fmla="*/ 141571 h 606722"/>
              <a:gd name="connsiteX150" fmla="*/ 405030 w 607639"/>
              <a:gd name="connsiteY150" fmla="*/ 121302 h 606722"/>
              <a:gd name="connsiteX151" fmla="*/ 465818 w 607639"/>
              <a:gd name="connsiteY151" fmla="*/ 121302 h 606722"/>
              <a:gd name="connsiteX152" fmla="*/ 475964 w 607639"/>
              <a:gd name="connsiteY152" fmla="*/ 131428 h 606722"/>
              <a:gd name="connsiteX153" fmla="*/ 465818 w 607639"/>
              <a:gd name="connsiteY153" fmla="*/ 141554 h 606722"/>
              <a:gd name="connsiteX154" fmla="*/ 405030 w 607639"/>
              <a:gd name="connsiteY154" fmla="*/ 141554 h 606722"/>
              <a:gd name="connsiteX155" fmla="*/ 394884 w 607639"/>
              <a:gd name="connsiteY155" fmla="*/ 131428 h 606722"/>
              <a:gd name="connsiteX156" fmla="*/ 405030 w 607639"/>
              <a:gd name="connsiteY156" fmla="*/ 121302 h 606722"/>
              <a:gd name="connsiteX157" fmla="*/ 374712 w 607639"/>
              <a:gd name="connsiteY157" fmla="*/ 80872 h 606722"/>
              <a:gd name="connsiteX158" fmla="*/ 374712 w 607639"/>
              <a:gd name="connsiteY158" fmla="*/ 131440 h 606722"/>
              <a:gd name="connsiteX159" fmla="*/ 374712 w 607639"/>
              <a:gd name="connsiteY159" fmla="*/ 212312 h 606722"/>
              <a:gd name="connsiteX160" fmla="*/ 374712 w 607639"/>
              <a:gd name="connsiteY160" fmla="*/ 313448 h 606722"/>
              <a:gd name="connsiteX161" fmla="*/ 374712 w 607639"/>
              <a:gd name="connsiteY161" fmla="*/ 414583 h 606722"/>
              <a:gd name="connsiteX162" fmla="*/ 374712 w 607639"/>
              <a:gd name="connsiteY162" fmla="*/ 495456 h 606722"/>
              <a:gd name="connsiteX163" fmla="*/ 374801 w 607639"/>
              <a:gd name="connsiteY163" fmla="*/ 499988 h 606722"/>
              <a:gd name="connsiteX164" fmla="*/ 374801 w 607639"/>
              <a:gd name="connsiteY164" fmla="*/ 500255 h 606722"/>
              <a:gd name="connsiteX165" fmla="*/ 397765 w 607639"/>
              <a:gd name="connsiteY165" fmla="*/ 556155 h 606722"/>
              <a:gd name="connsiteX166" fmla="*/ 411116 w 607639"/>
              <a:gd name="connsiteY166" fmla="*/ 568241 h 606722"/>
              <a:gd name="connsiteX167" fmla="*/ 411739 w 607639"/>
              <a:gd name="connsiteY167" fmla="*/ 568863 h 606722"/>
              <a:gd name="connsiteX168" fmla="*/ 465854 w 607639"/>
              <a:gd name="connsiteY168" fmla="*/ 586460 h 606722"/>
              <a:gd name="connsiteX169" fmla="*/ 556995 w 607639"/>
              <a:gd name="connsiteY169" fmla="*/ 495456 h 606722"/>
              <a:gd name="connsiteX170" fmla="*/ 556995 w 607639"/>
              <a:gd name="connsiteY170" fmla="*/ 80872 h 606722"/>
              <a:gd name="connsiteX171" fmla="*/ 364566 w 607639"/>
              <a:gd name="connsiteY171" fmla="*/ 20262 h 606722"/>
              <a:gd name="connsiteX172" fmla="*/ 344273 w 607639"/>
              <a:gd name="connsiteY172" fmla="*/ 40436 h 606722"/>
              <a:gd name="connsiteX173" fmla="*/ 364566 w 607639"/>
              <a:gd name="connsiteY173" fmla="*/ 60699 h 606722"/>
              <a:gd name="connsiteX174" fmla="*/ 567142 w 607639"/>
              <a:gd name="connsiteY174" fmla="*/ 60699 h 606722"/>
              <a:gd name="connsiteX175" fmla="*/ 587346 w 607639"/>
              <a:gd name="connsiteY175" fmla="*/ 40436 h 606722"/>
              <a:gd name="connsiteX176" fmla="*/ 567142 w 607639"/>
              <a:gd name="connsiteY176" fmla="*/ 20262 h 606722"/>
              <a:gd name="connsiteX177" fmla="*/ 364566 w 607639"/>
              <a:gd name="connsiteY177" fmla="*/ 0 h 606722"/>
              <a:gd name="connsiteX178" fmla="*/ 567142 w 607639"/>
              <a:gd name="connsiteY178" fmla="*/ 0 h 606722"/>
              <a:gd name="connsiteX179" fmla="*/ 607639 w 607639"/>
              <a:gd name="connsiteY179" fmla="*/ 40436 h 606722"/>
              <a:gd name="connsiteX180" fmla="*/ 577199 w 607639"/>
              <a:gd name="connsiteY180" fmla="*/ 79628 h 606722"/>
              <a:gd name="connsiteX181" fmla="*/ 577199 w 607639"/>
              <a:gd name="connsiteY181" fmla="*/ 495456 h 606722"/>
              <a:gd name="connsiteX182" fmla="*/ 465854 w 607639"/>
              <a:gd name="connsiteY182" fmla="*/ 606722 h 606722"/>
              <a:gd name="connsiteX183" fmla="*/ 401592 w 607639"/>
              <a:gd name="connsiteY183" fmla="*/ 586460 h 606722"/>
              <a:gd name="connsiteX184" fmla="*/ 91141 w 607639"/>
              <a:gd name="connsiteY184" fmla="*/ 586460 h 606722"/>
              <a:gd name="connsiteX185" fmla="*/ 0 w 607639"/>
              <a:gd name="connsiteY185" fmla="*/ 495456 h 606722"/>
              <a:gd name="connsiteX186" fmla="*/ 33644 w 607639"/>
              <a:gd name="connsiteY186" fmla="*/ 424714 h 606722"/>
              <a:gd name="connsiteX187" fmla="*/ 10146 w 607639"/>
              <a:gd name="connsiteY187" fmla="*/ 424714 h 606722"/>
              <a:gd name="connsiteX188" fmla="*/ 0 w 607639"/>
              <a:gd name="connsiteY188" fmla="*/ 414583 h 606722"/>
              <a:gd name="connsiteX189" fmla="*/ 0 w 607639"/>
              <a:gd name="connsiteY189" fmla="*/ 313448 h 606722"/>
              <a:gd name="connsiteX190" fmla="*/ 10146 w 607639"/>
              <a:gd name="connsiteY190" fmla="*/ 303316 h 606722"/>
              <a:gd name="connsiteX191" fmla="*/ 50644 w 607639"/>
              <a:gd name="connsiteY191" fmla="*/ 303316 h 606722"/>
              <a:gd name="connsiteX192" fmla="*/ 50644 w 607639"/>
              <a:gd name="connsiteY192" fmla="*/ 222444 h 606722"/>
              <a:gd name="connsiteX193" fmla="*/ 30351 w 607639"/>
              <a:gd name="connsiteY193" fmla="*/ 222444 h 606722"/>
              <a:gd name="connsiteX194" fmla="*/ 20293 w 607639"/>
              <a:gd name="connsiteY194" fmla="*/ 212312 h 606722"/>
              <a:gd name="connsiteX195" fmla="*/ 20293 w 607639"/>
              <a:gd name="connsiteY195" fmla="*/ 131440 h 606722"/>
              <a:gd name="connsiteX196" fmla="*/ 30351 w 607639"/>
              <a:gd name="connsiteY196" fmla="*/ 121309 h 606722"/>
              <a:gd name="connsiteX197" fmla="*/ 111435 w 607639"/>
              <a:gd name="connsiteY197" fmla="*/ 121309 h 606722"/>
              <a:gd name="connsiteX198" fmla="*/ 172136 w 607639"/>
              <a:gd name="connsiteY198" fmla="*/ 121309 h 606722"/>
              <a:gd name="connsiteX199" fmla="*/ 354419 w 607639"/>
              <a:gd name="connsiteY199" fmla="*/ 121309 h 606722"/>
              <a:gd name="connsiteX200" fmla="*/ 354419 w 607639"/>
              <a:gd name="connsiteY200" fmla="*/ 79628 h 606722"/>
              <a:gd name="connsiteX201" fmla="*/ 324068 w 607639"/>
              <a:gd name="connsiteY201" fmla="*/ 40436 h 606722"/>
              <a:gd name="connsiteX202" fmla="*/ 364566 w 607639"/>
              <a:gd name="connsiteY202"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Lst>
            <a:rect l="l" t="t" r="r" b="b"/>
            <a:pathLst>
              <a:path w="607639" h="606722">
                <a:moveTo>
                  <a:pt x="101311" y="485349"/>
                </a:moveTo>
                <a:lnTo>
                  <a:pt x="161971" y="485349"/>
                </a:lnTo>
                <a:cubicBezTo>
                  <a:pt x="168108" y="485349"/>
                  <a:pt x="172110" y="489435"/>
                  <a:pt x="172110" y="495475"/>
                </a:cubicBezTo>
                <a:cubicBezTo>
                  <a:pt x="172110" y="501515"/>
                  <a:pt x="168108" y="505601"/>
                  <a:pt x="161971" y="505601"/>
                </a:cubicBezTo>
                <a:lnTo>
                  <a:pt x="101311" y="505601"/>
                </a:lnTo>
                <a:cubicBezTo>
                  <a:pt x="95263" y="505601"/>
                  <a:pt x="91171" y="501515"/>
                  <a:pt x="91171" y="495475"/>
                </a:cubicBezTo>
                <a:cubicBezTo>
                  <a:pt x="91171" y="489435"/>
                  <a:pt x="95263" y="485349"/>
                  <a:pt x="101311" y="485349"/>
                </a:cubicBezTo>
                <a:close/>
                <a:moveTo>
                  <a:pt x="91145" y="444915"/>
                </a:moveTo>
                <a:lnTo>
                  <a:pt x="324052" y="444915"/>
                </a:lnTo>
                <a:cubicBezTo>
                  <a:pt x="330104" y="444915"/>
                  <a:pt x="334198" y="449002"/>
                  <a:pt x="334198" y="455045"/>
                </a:cubicBezTo>
                <a:cubicBezTo>
                  <a:pt x="334198" y="461087"/>
                  <a:pt x="330104" y="465174"/>
                  <a:pt x="324052" y="465174"/>
                </a:cubicBezTo>
                <a:lnTo>
                  <a:pt x="91145" y="465174"/>
                </a:lnTo>
                <a:cubicBezTo>
                  <a:pt x="73968" y="465174"/>
                  <a:pt x="60796" y="478325"/>
                  <a:pt x="60796" y="495475"/>
                </a:cubicBezTo>
                <a:cubicBezTo>
                  <a:pt x="60796" y="512714"/>
                  <a:pt x="73968" y="525776"/>
                  <a:pt x="91145" y="525776"/>
                </a:cubicBezTo>
                <a:lnTo>
                  <a:pt x="222773" y="525776"/>
                </a:lnTo>
                <a:cubicBezTo>
                  <a:pt x="228825" y="525776"/>
                  <a:pt x="232919" y="529863"/>
                  <a:pt x="232919" y="535905"/>
                </a:cubicBezTo>
                <a:cubicBezTo>
                  <a:pt x="232919" y="541948"/>
                  <a:pt x="228825" y="546035"/>
                  <a:pt x="222773" y="546035"/>
                </a:cubicBezTo>
                <a:lnTo>
                  <a:pt x="91145" y="546035"/>
                </a:lnTo>
                <a:cubicBezTo>
                  <a:pt x="62754" y="546035"/>
                  <a:pt x="40505" y="523821"/>
                  <a:pt x="40505" y="495475"/>
                </a:cubicBezTo>
                <a:cubicBezTo>
                  <a:pt x="40505" y="467218"/>
                  <a:pt x="62754" y="444915"/>
                  <a:pt x="91145" y="444915"/>
                </a:cubicBezTo>
                <a:close/>
                <a:moveTo>
                  <a:pt x="91141" y="424714"/>
                </a:moveTo>
                <a:cubicBezTo>
                  <a:pt x="51623" y="424714"/>
                  <a:pt x="20293" y="455997"/>
                  <a:pt x="20293" y="495456"/>
                </a:cubicBezTo>
                <a:cubicBezTo>
                  <a:pt x="20293" y="534914"/>
                  <a:pt x="51623" y="566286"/>
                  <a:pt x="91141" y="566286"/>
                </a:cubicBezTo>
                <a:lnTo>
                  <a:pt x="379697" y="566286"/>
                </a:lnTo>
                <a:cubicBezTo>
                  <a:pt x="378985" y="565397"/>
                  <a:pt x="378362" y="564509"/>
                  <a:pt x="377650" y="563620"/>
                </a:cubicBezTo>
                <a:cubicBezTo>
                  <a:pt x="373288" y="558110"/>
                  <a:pt x="369550" y="552155"/>
                  <a:pt x="366346" y="545846"/>
                </a:cubicBezTo>
                <a:cubicBezTo>
                  <a:pt x="365812" y="545934"/>
                  <a:pt x="365189" y="546023"/>
                  <a:pt x="364566" y="546023"/>
                </a:cubicBezTo>
                <a:lnTo>
                  <a:pt x="273424" y="546023"/>
                </a:lnTo>
                <a:cubicBezTo>
                  <a:pt x="267372" y="546023"/>
                  <a:pt x="263278" y="541935"/>
                  <a:pt x="263278" y="535892"/>
                </a:cubicBezTo>
                <a:cubicBezTo>
                  <a:pt x="263278" y="529849"/>
                  <a:pt x="267372" y="525761"/>
                  <a:pt x="273424" y="525761"/>
                </a:cubicBezTo>
                <a:lnTo>
                  <a:pt x="358602" y="525761"/>
                </a:lnTo>
                <a:cubicBezTo>
                  <a:pt x="358602" y="525761"/>
                  <a:pt x="358602" y="525672"/>
                  <a:pt x="358513" y="525672"/>
                </a:cubicBezTo>
                <a:cubicBezTo>
                  <a:pt x="358335" y="524961"/>
                  <a:pt x="358157" y="524250"/>
                  <a:pt x="357979" y="523539"/>
                </a:cubicBezTo>
                <a:cubicBezTo>
                  <a:pt x="357712" y="522473"/>
                  <a:pt x="357445" y="521317"/>
                  <a:pt x="357178" y="520251"/>
                </a:cubicBezTo>
                <a:cubicBezTo>
                  <a:pt x="357089" y="519806"/>
                  <a:pt x="357000" y="519362"/>
                  <a:pt x="356911" y="518918"/>
                </a:cubicBezTo>
                <a:cubicBezTo>
                  <a:pt x="356644" y="517674"/>
                  <a:pt x="356377" y="516340"/>
                  <a:pt x="356110" y="515007"/>
                </a:cubicBezTo>
                <a:cubicBezTo>
                  <a:pt x="356110" y="514919"/>
                  <a:pt x="356110" y="514741"/>
                  <a:pt x="356110" y="514563"/>
                </a:cubicBezTo>
                <a:cubicBezTo>
                  <a:pt x="355843" y="513141"/>
                  <a:pt x="355576" y="511719"/>
                  <a:pt x="355398" y="510297"/>
                </a:cubicBezTo>
                <a:cubicBezTo>
                  <a:pt x="355398" y="510208"/>
                  <a:pt x="355398" y="510120"/>
                  <a:pt x="355398" y="510031"/>
                </a:cubicBezTo>
                <a:cubicBezTo>
                  <a:pt x="355220" y="508520"/>
                  <a:pt x="355042" y="507098"/>
                  <a:pt x="354864" y="505587"/>
                </a:cubicBezTo>
                <a:lnTo>
                  <a:pt x="212634" y="505587"/>
                </a:lnTo>
                <a:cubicBezTo>
                  <a:pt x="206581" y="505587"/>
                  <a:pt x="202576" y="501499"/>
                  <a:pt x="202576" y="495456"/>
                </a:cubicBezTo>
                <a:cubicBezTo>
                  <a:pt x="202576" y="489413"/>
                  <a:pt x="206581" y="485324"/>
                  <a:pt x="212634" y="485324"/>
                </a:cubicBezTo>
                <a:lnTo>
                  <a:pt x="354419" y="485324"/>
                </a:lnTo>
                <a:lnTo>
                  <a:pt x="354419" y="424714"/>
                </a:lnTo>
                <a:lnTo>
                  <a:pt x="151932" y="424714"/>
                </a:lnTo>
                <a:close/>
                <a:moveTo>
                  <a:pt x="405035" y="404481"/>
                </a:moveTo>
                <a:lnTo>
                  <a:pt x="435399" y="404481"/>
                </a:lnTo>
                <a:cubicBezTo>
                  <a:pt x="441543" y="404481"/>
                  <a:pt x="445550" y="408567"/>
                  <a:pt x="445550" y="414607"/>
                </a:cubicBezTo>
                <a:cubicBezTo>
                  <a:pt x="445550" y="420647"/>
                  <a:pt x="441543" y="424733"/>
                  <a:pt x="435399" y="424733"/>
                </a:cubicBezTo>
                <a:lnTo>
                  <a:pt x="405035" y="424733"/>
                </a:lnTo>
                <a:cubicBezTo>
                  <a:pt x="398980" y="424733"/>
                  <a:pt x="394884" y="420647"/>
                  <a:pt x="394884" y="414607"/>
                </a:cubicBezTo>
                <a:cubicBezTo>
                  <a:pt x="394884" y="408567"/>
                  <a:pt x="398980" y="404481"/>
                  <a:pt x="405035" y="404481"/>
                </a:cubicBezTo>
                <a:close/>
                <a:moveTo>
                  <a:pt x="405030" y="364047"/>
                </a:moveTo>
                <a:lnTo>
                  <a:pt x="465818" y="364047"/>
                </a:lnTo>
                <a:cubicBezTo>
                  <a:pt x="471870" y="364047"/>
                  <a:pt x="475964" y="368133"/>
                  <a:pt x="475964" y="374173"/>
                </a:cubicBezTo>
                <a:cubicBezTo>
                  <a:pt x="475964" y="380213"/>
                  <a:pt x="471870" y="384299"/>
                  <a:pt x="465818" y="384299"/>
                </a:cubicBezTo>
                <a:lnTo>
                  <a:pt x="405030" y="384299"/>
                </a:lnTo>
                <a:cubicBezTo>
                  <a:pt x="398978" y="384299"/>
                  <a:pt x="394884" y="380213"/>
                  <a:pt x="394884" y="374173"/>
                </a:cubicBezTo>
                <a:cubicBezTo>
                  <a:pt x="394884" y="368133"/>
                  <a:pt x="398978" y="364047"/>
                  <a:pt x="405030" y="364047"/>
                </a:cubicBezTo>
                <a:close/>
                <a:moveTo>
                  <a:pt x="405035" y="323613"/>
                </a:moveTo>
                <a:lnTo>
                  <a:pt x="435399" y="323613"/>
                </a:lnTo>
                <a:cubicBezTo>
                  <a:pt x="441543" y="323613"/>
                  <a:pt x="445550" y="327614"/>
                  <a:pt x="445550" y="333748"/>
                </a:cubicBezTo>
                <a:cubicBezTo>
                  <a:pt x="445550" y="339794"/>
                  <a:pt x="441543" y="343795"/>
                  <a:pt x="435399" y="343795"/>
                </a:cubicBezTo>
                <a:lnTo>
                  <a:pt x="405035" y="343795"/>
                </a:lnTo>
                <a:cubicBezTo>
                  <a:pt x="398980" y="343795"/>
                  <a:pt x="394884" y="339794"/>
                  <a:pt x="394884" y="333748"/>
                </a:cubicBezTo>
                <a:cubicBezTo>
                  <a:pt x="394884" y="327614"/>
                  <a:pt x="398980" y="323613"/>
                  <a:pt x="405035" y="323613"/>
                </a:cubicBezTo>
                <a:close/>
                <a:moveTo>
                  <a:pt x="161990" y="323579"/>
                </a:moveTo>
                <a:lnTo>
                  <a:pt x="161990" y="404451"/>
                </a:lnTo>
                <a:lnTo>
                  <a:pt x="354419" y="404451"/>
                </a:lnTo>
                <a:lnTo>
                  <a:pt x="354419" y="374146"/>
                </a:lnTo>
                <a:lnTo>
                  <a:pt x="222780" y="374146"/>
                </a:lnTo>
                <a:cubicBezTo>
                  <a:pt x="216728" y="374146"/>
                  <a:pt x="212634" y="370058"/>
                  <a:pt x="212634" y="364015"/>
                </a:cubicBezTo>
                <a:cubicBezTo>
                  <a:pt x="212634" y="357972"/>
                  <a:pt x="216728" y="353884"/>
                  <a:pt x="222780" y="353884"/>
                </a:cubicBezTo>
                <a:lnTo>
                  <a:pt x="354419" y="353884"/>
                </a:lnTo>
                <a:lnTo>
                  <a:pt x="354419" y="323579"/>
                </a:lnTo>
                <a:close/>
                <a:moveTo>
                  <a:pt x="101288" y="323579"/>
                </a:moveTo>
                <a:lnTo>
                  <a:pt x="101288" y="404451"/>
                </a:lnTo>
                <a:lnTo>
                  <a:pt x="141786" y="404451"/>
                </a:lnTo>
                <a:lnTo>
                  <a:pt x="141786" y="323579"/>
                </a:lnTo>
                <a:lnTo>
                  <a:pt x="121492" y="323579"/>
                </a:lnTo>
                <a:close/>
                <a:moveTo>
                  <a:pt x="20293" y="323579"/>
                </a:moveTo>
                <a:lnTo>
                  <a:pt x="20293" y="404451"/>
                </a:lnTo>
                <a:lnTo>
                  <a:pt x="80995" y="404451"/>
                </a:lnTo>
                <a:lnTo>
                  <a:pt x="80995" y="323579"/>
                </a:lnTo>
                <a:lnTo>
                  <a:pt x="60790" y="323579"/>
                </a:lnTo>
                <a:close/>
                <a:moveTo>
                  <a:pt x="405030" y="283179"/>
                </a:moveTo>
                <a:lnTo>
                  <a:pt x="465818" y="283179"/>
                </a:lnTo>
                <a:cubicBezTo>
                  <a:pt x="471870" y="283179"/>
                  <a:pt x="475964" y="287166"/>
                  <a:pt x="475964" y="293279"/>
                </a:cubicBezTo>
                <a:cubicBezTo>
                  <a:pt x="475964" y="299303"/>
                  <a:pt x="471870" y="303290"/>
                  <a:pt x="465818" y="303290"/>
                </a:cubicBezTo>
                <a:lnTo>
                  <a:pt x="405030" y="303290"/>
                </a:lnTo>
                <a:cubicBezTo>
                  <a:pt x="398978" y="303290"/>
                  <a:pt x="394884" y="299303"/>
                  <a:pt x="394884" y="293279"/>
                </a:cubicBezTo>
                <a:cubicBezTo>
                  <a:pt x="394884" y="287166"/>
                  <a:pt x="398978" y="283179"/>
                  <a:pt x="405030" y="283179"/>
                </a:cubicBezTo>
                <a:close/>
                <a:moveTo>
                  <a:pt x="405035" y="242745"/>
                </a:moveTo>
                <a:lnTo>
                  <a:pt x="435399" y="242745"/>
                </a:lnTo>
                <a:cubicBezTo>
                  <a:pt x="441543" y="242745"/>
                  <a:pt x="445550" y="246732"/>
                  <a:pt x="445550" y="252756"/>
                </a:cubicBezTo>
                <a:cubicBezTo>
                  <a:pt x="445550" y="258869"/>
                  <a:pt x="441543" y="262856"/>
                  <a:pt x="435399" y="262856"/>
                </a:cubicBezTo>
                <a:lnTo>
                  <a:pt x="405035" y="262856"/>
                </a:lnTo>
                <a:cubicBezTo>
                  <a:pt x="398980" y="262856"/>
                  <a:pt x="394884" y="258869"/>
                  <a:pt x="394884" y="252756"/>
                </a:cubicBezTo>
                <a:cubicBezTo>
                  <a:pt x="394884" y="246732"/>
                  <a:pt x="398980" y="242745"/>
                  <a:pt x="405035" y="242745"/>
                </a:cubicBezTo>
                <a:close/>
                <a:moveTo>
                  <a:pt x="172136" y="222444"/>
                </a:moveTo>
                <a:lnTo>
                  <a:pt x="172136" y="303316"/>
                </a:lnTo>
                <a:lnTo>
                  <a:pt x="354419" y="303316"/>
                </a:lnTo>
                <a:lnTo>
                  <a:pt x="354419" y="273011"/>
                </a:lnTo>
                <a:lnTo>
                  <a:pt x="222780" y="273011"/>
                </a:lnTo>
                <a:cubicBezTo>
                  <a:pt x="216728" y="273011"/>
                  <a:pt x="212634" y="268923"/>
                  <a:pt x="212634" y="262880"/>
                </a:cubicBezTo>
                <a:cubicBezTo>
                  <a:pt x="212634" y="256837"/>
                  <a:pt x="216728" y="252749"/>
                  <a:pt x="222780" y="252749"/>
                </a:cubicBezTo>
                <a:lnTo>
                  <a:pt x="354419" y="252749"/>
                </a:lnTo>
                <a:lnTo>
                  <a:pt x="354419" y="222444"/>
                </a:lnTo>
                <a:close/>
                <a:moveTo>
                  <a:pt x="131639" y="222444"/>
                </a:moveTo>
                <a:lnTo>
                  <a:pt x="131639" y="303316"/>
                </a:lnTo>
                <a:lnTo>
                  <a:pt x="151932" y="303316"/>
                </a:lnTo>
                <a:lnTo>
                  <a:pt x="151932" y="222444"/>
                </a:lnTo>
                <a:close/>
                <a:moveTo>
                  <a:pt x="70848" y="222444"/>
                </a:moveTo>
                <a:lnTo>
                  <a:pt x="70848" y="303316"/>
                </a:lnTo>
                <a:lnTo>
                  <a:pt x="91141" y="303316"/>
                </a:lnTo>
                <a:lnTo>
                  <a:pt x="111435" y="303316"/>
                </a:lnTo>
                <a:lnTo>
                  <a:pt x="111435" y="222444"/>
                </a:lnTo>
                <a:close/>
                <a:moveTo>
                  <a:pt x="405030" y="202241"/>
                </a:moveTo>
                <a:lnTo>
                  <a:pt x="465818" y="202241"/>
                </a:lnTo>
                <a:cubicBezTo>
                  <a:pt x="471870" y="202241"/>
                  <a:pt x="475964" y="206242"/>
                  <a:pt x="475964" y="212287"/>
                </a:cubicBezTo>
                <a:cubicBezTo>
                  <a:pt x="475964" y="218422"/>
                  <a:pt x="471870" y="222423"/>
                  <a:pt x="465818" y="222423"/>
                </a:cubicBezTo>
                <a:lnTo>
                  <a:pt x="405030" y="222423"/>
                </a:lnTo>
                <a:cubicBezTo>
                  <a:pt x="398978" y="222423"/>
                  <a:pt x="394884" y="218422"/>
                  <a:pt x="394884" y="212287"/>
                </a:cubicBezTo>
                <a:cubicBezTo>
                  <a:pt x="394884" y="206242"/>
                  <a:pt x="398978" y="202241"/>
                  <a:pt x="405030" y="202241"/>
                </a:cubicBezTo>
                <a:close/>
                <a:moveTo>
                  <a:pt x="405035" y="161736"/>
                </a:moveTo>
                <a:lnTo>
                  <a:pt x="435399" y="161736"/>
                </a:lnTo>
                <a:cubicBezTo>
                  <a:pt x="441543" y="161736"/>
                  <a:pt x="445550" y="165822"/>
                  <a:pt x="445550" y="171862"/>
                </a:cubicBezTo>
                <a:cubicBezTo>
                  <a:pt x="445550" y="177902"/>
                  <a:pt x="441543" y="181988"/>
                  <a:pt x="435399" y="181988"/>
                </a:cubicBezTo>
                <a:lnTo>
                  <a:pt x="405035" y="181988"/>
                </a:lnTo>
                <a:cubicBezTo>
                  <a:pt x="398980" y="181988"/>
                  <a:pt x="394884" y="177902"/>
                  <a:pt x="394884" y="171862"/>
                </a:cubicBezTo>
                <a:cubicBezTo>
                  <a:pt x="394884" y="165822"/>
                  <a:pt x="398980" y="161736"/>
                  <a:pt x="405035" y="161736"/>
                </a:cubicBezTo>
                <a:close/>
                <a:moveTo>
                  <a:pt x="182283" y="141571"/>
                </a:moveTo>
                <a:lnTo>
                  <a:pt x="182283" y="202270"/>
                </a:lnTo>
                <a:lnTo>
                  <a:pt x="354419" y="202270"/>
                </a:lnTo>
                <a:lnTo>
                  <a:pt x="354419" y="182007"/>
                </a:lnTo>
                <a:lnTo>
                  <a:pt x="243074" y="182007"/>
                </a:lnTo>
                <a:cubicBezTo>
                  <a:pt x="236932" y="182007"/>
                  <a:pt x="232927" y="177919"/>
                  <a:pt x="232927" y="171876"/>
                </a:cubicBezTo>
                <a:cubicBezTo>
                  <a:pt x="232927" y="165833"/>
                  <a:pt x="236932" y="161745"/>
                  <a:pt x="243074" y="161745"/>
                </a:cubicBezTo>
                <a:lnTo>
                  <a:pt x="354419" y="161745"/>
                </a:lnTo>
                <a:lnTo>
                  <a:pt x="354419" y="141571"/>
                </a:lnTo>
                <a:close/>
                <a:moveTo>
                  <a:pt x="121492" y="141571"/>
                </a:moveTo>
                <a:lnTo>
                  <a:pt x="121492" y="202270"/>
                </a:lnTo>
                <a:lnTo>
                  <a:pt x="161990" y="202270"/>
                </a:lnTo>
                <a:lnTo>
                  <a:pt x="161990" y="141571"/>
                </a:lnTo>
                <a:close/>
                <a:moveTo>
                  <a:pt x="40497" y="141571"/>
                </a:moveTo>
                <a:lnTo>
                  <a:pt x="40497" y="202270"/>
                </a:lnTo>
                <a:lnTo>
                  <a:pt x="60790" y="202270"/>
                </a:lnTo>
                <a:lnTo>
                  <a:pt x="101288" y="202270"/>
                </a:lnTo>
                <a:lnTo>
                  <a:pt x="101288" y="141571"/>
                </a:lnTo>
                <a:close/>
                <a:moveTo>
                  <a:pt x="405030" y="121302"/>
                </a:moveTo>
                <a:lnTo>
                  <a:pt x="465818" y="121302"/>
                </a:lnTo>
                <a:cubicBezTo>
                  <a:pt x="471870" y="121302"/>
                  <a:pt x="475964" y="125388"/>
                  <a:pt x="475964" y="131428"/>
                </a:cubicBezTo>
                <a:cubicBezTo>
                  <a:pt x="475964" y="137468"/>
                  <a:pt x="471870" y="141554"/>
                  <a:pt x="465818" y="141554"/>
                </a:cubicBezTo>
                <a:lnTo>
                  <a:pt x="405030" y="141554"/>
                </a:lnTo>
                <a:cubicBezTo>
                  <a:pt x="398978" y="141554"/>
                  <a:pt x="394884" y="137468"/>
                  <a:pt x="394884" y="131428"/>
                </a:cubicBezTo>
                <a:cubicBezTo>
                  <a:pt x="394884" y="125388"/>
                  <a:pt x="398978" y="121302"/>
                  <a:pt x="405030" y="121302"/>
                </a:cubicBezTo>
                <a:close/>
                <a:moveTo>
                  <a:pt x="374712" y="80872"/>
                </a:moveTo>
                <a:lnTo>
                  <a:pt x="374712" y="131440"/>
                </a:lnTo>
                <a:lnTo>
                  <a:pt x="374712" y="212312"/>
                </a:lnTo>
                <a:lnTo>
                  <a:pt x="374712" y="313448"/>
                </a:lnTo>
                <a:lnTo>
                  <a:pt x="374712" y="414583"/>
                </a:lnTo>
                <a:lnTo>
                  <a:pt x="374712" y="495456"/>
                </a:lnTo>
                <a:cubicBezTo>
                  <a:pt x="374712" y="496967"/>
                  <a:pt x="374712" y="498477"/>
                  <a:pt x="374801" y="499988"/>
                </a:cubicBezTo>
                <a:cubicBezTo>
                  <a:pt x="374801" y="500077"/>
                  <a:pt x="374801" y="500166"/>
                  <a:pt x="374801" y="500255"/>
                </a:cubicBezTo>
                <a:cubicBezTo>
                  <a:pt x="375959" y="521762"/>
                  <a:pt x="384414" y="541224"/>
                  <a:pt x="397765" y="556155"/>
                </a:cubicBezTo>
                <a:cubicBezTo>
                  <a:pt x="401770" y="560598"/>
                  <a:pt x="406220" y="564597"/>
                  <a:pt x="411116" y="568241"/>
                </a:cubicBezTo>
                <a:cubicBezTo>
                  <a:pt x="411383" y="568419"/>
                  <a:pt x="411561" y="568685"/>
                  <a:pt x="411739" y="568863"/>
                </a:cubicBezTo>
                <a:cubicBezTo>
                  <a:pt x="426781" y="579972"/>
                  <a:pt x="445472" y="586460"/>
                  <a:pt x="465854" y="586460"/>
                </a:cubicBezTo>
                <a:cubicBezTo>
                  <a:pt x="516498" y="586460"/>
                  <a:pt x="556995" y="546023"/>
                  <a:pt x="556995" y="495456"/>
                </a:cubicBezTo>
                <a:lnTo>
                  <a:pt x="556995" y="80872"/>
                </a:lnTo>
                <a:close/>
                <a:moveTo>
                  <a:pt x="364566" y="20262"/>
                </a:moveTo>
                <a:cubicBezTo>
                  <a:pt x="353440" y="20262"/>
                  <a:pt x="344273" y="29327"/>
                  <a:pt x="344273" y="40436"/>
                </a:cubicBezTo>
                <a:cubicBezTo>
                  <a:pt x="344273" y="51545"/>
                  <a:pt x="353440" y="60699"/>
                  <a:pt x="364566" y="60699"/>
                </a:cubicBezTo>
                <a:lnTo>
                  <a:pt x="567142" y="60699"/>
                </a:lnTo>
                <a:cubicBezTo>
                  <a:pt x="578267" y="60699"/>
                  <a:pt x="587346" y="51545"/>
                  <a:pt x="587346" y="40436"/>
                </a:cubicBezTo>
                <a:cubicBezTo>
                  <a:pt x="587346" y="29327"/>
                  <a:pt x="578267" y="20262"/>
                  <a:pt x="567142" y="20262"/>
                </a:cubicBezTo>
                <a:close/>
                <a:moveTo>
                  <a:pt x="364566" y="0"/>
                </a:moveTo>
                <a:lnTo>
                  <a:pt x="567142" y="0"/>
                </a:lnTo>
                <a:cubicBezTo>
                  <a:pt x="589393" y="0"/>
                  <a:pt x="607639" y="18218"/>
                  <a:pt x="607639" y="40436"/>
                </a:cubicBezTo>
                <a:cubicBezTo>
                  <a:pt x="607639" y="59188"/>
                  <a:pt x="594644" y="75096"/>
                  <a:pt x="577199" y="79628"/>
                </a:cubicBezTo>
                <a:lnTo>
                  <a:pt x="577199" y="495456"/>
                </a:lnTo>
                <a:cubicBezTo>
                  <a:pt x="577199" y="557132"/>
                  <a:pt x="527623" y="606722"/>
                  <a:pt x="465854" y="606722"/>
                </a:cubicBezTo>
                <a:cubicBezTo>
                  <a:pt x="441822" y="606722"/>
                  <a:pt x="419660" y="599257"/>
                  <a:pt x="401592" y="586460"/>
                </a:cubicBezTo>
                <a:lnTo>
                  <a:pt x="91141" y="586460"/>
                </a:lnTo>
                <a:cubicBezTo>
                  <a:pt x="40497" y="586460"/>
                  <a:pt x="0" y="546023"/>
                  <a:pt x="0" y="495456"/>
                </a:cubicBezTo>
                <a:cubicBezTo>
                  <a:pt x="0" y="466750"/>
                  <a:pt x="13084" y="441333"/>
                  <a:pt x="33644" y="424714"/>
                </a:cubicBezTo>
                <a:lnTo>
                  <a:pt x="10146" y="424714"/>
                </a:lnTo>
                <a:cubicBezTo>
                  <a:pt x="4094" y="424714"/>
                  <a:pt x="0" y="420626"/>
                  <a:pt x="0" y="414583"/>
                </a:cubicBezTo>
                <a:lnTo>
                  <a:pt x="0" y="313448"/>
                </a:lnTo>
                <a:cubicBezTo>
                  <a:pt x="0" y="307404"/>
                  <a:pt x="4094" y="303316"/>
                  <a:pt x="10146" y="303316"/>
                </a:cubicBezTo>
                <a:lnTo>
                  <a:pt x="50644" y="303316"/>
                </a:lnTo>
                <a:lnTo>
                  <a:pt x="50644" y="222444"/>
                </a:lnTo>
                <a:lnTo>
                  <a:pt x="30351" y="222444"/>
                </a:lnTo>
                <a:cubicBezTo>
                  <a:pt x="24298" y="222444"/>
                  <a:pt x="20293" y="218445"/>
                  <a:pt x="20293" y="212312"/>
                </a:cubicBezTo>
                <a:lnTo>
                  <a:pt x="20293" y="131440"/>
                </a:lnTo>
                <a:cubicBezTo>
                  <a:pt x="20293" y="125397"/>
                  <a:pt x="24298" y="121309"/>
                  <a:pt x="30351" y="121309"/>
                </a:cubicBezTo>
                <a:lnTo>
                  <a:pt x="111435" y="121309"/>
                </a:lnTo>
                <a:lnTo>
                  <a:pt x="172136" y="121309"/>
                </a:lnTo>
                <a:lnTo>
                  <a:pt x="354419" y="121309"/>
                </a:lnTo>
                <a:lnTo>
                  <a:pt x="354419" y="79628"/>
                </a:lnTo>
                <a:cubicBezTo>
                  <a:pt x="337063" y="75096"/>
                  <a:pt x="324068" y="59188"/>
                  <a:pt x="324068" y="40436"/>
                </a:cubicBezTo>
                <a:cubicBezTo>
                  <a:pt x="324068" y="18218"/>
                  <a:pt x="342315" y="0"/>
                  <a:pt x="364566" y="0"/>
                </a:cubicBezTo>
                <a:close/>
              </a:path>
            </a:pathLst>
          </a:custGeom>
          <a:solidFill>
            <a:srgbClr val="00A5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7" name="组合 186"/>
          <p:cNvGrpSpPr/>
          <p:nvPr>
            <p:custDataLst>
              <p:tags r:id="rId37"/>
            </p:custDataLst>
          </p:nvPr>
        </p:nvGrpSpPr>
        <p:grpSpPr>
          <a:xfrm>
            <a:off x="3513283" y="6033360"/>
            <a:ext cx="2543648" cy="430182"/>
            <a:chOff x="3513283" y="6033360"/>
            <a:chExt cx="2543648" cy="430182"/>
          </a:xfrm>
        </p:grpSpPr>
        <p:sp>
          <p:nvSpPr>
            <p:cNvPr id="185" name="文本框 184"/>
            <p:cNvSpPr txBox="1"/>
            <p:nvPr>
              <p:custDataLst>
                <p:tags r:id="rId38"/>
              </p:custDataLst>
            </p:nvPr>
          </p:nvSpPr>
          <p:spPr>
            <a:xfrm>
              <a:off x="3743122" y="6033360"/>
              <a:ext cx="2313809" cy="430182"/>
            </a:xfrm>
            <a:prstGeom prst="rect">
              <a:avLst/>
            </a:prstGeom>
            <a:noFill/>
          </p:spPr>
          <p:txBody>
            <a:bodyPr wrap="square">
              <a:spAutoFit/>
            </a:bodyPr>
            <a:lstStyle>
              <a:defPPr>
                <a:defRPr lang="zh-CN"/>
              </a:defPPr>
              <a:lvl1pPr algn="ctr">
                <a:lnSpc>
                  <a:spcPct val="120000"/>
                </a:lnSpc>
                <a:defRPr sz="2000" b="1">
                  <a:solidFill>
                    <a:srgbClr val="002F4A"/>
                  </a:solidFill>
                  <a:cs typeface="+mn-ea"/>
                </a:defRPr>
              </a:lvl1pPr>
            </a:lstStyle>
            <a:p>
              <a:pPr algn="just"/>
              <a:r>
                <a:rPr lang="zh-CN" altLang="en-US">
                  <a:solidFill>
                    <a:schemeClr val="tx1"/>
                  </a:solidFill>
                </a:rPr>
                <a:t>很长时间才能反应</a:t>
              </a:r>
              <a:endParaRPr lang="zh-CN" altLang="en-US">
                <a:solidFill>
                  <a:schemeClr val="tx1"/>
                </a:solidFill>
              </a:endParaRPr>
            </a:p>
          </p:txBody>
        </p:sp>
        <p:sp>
          <p:nvSpPr>
            <p:cNvPr id="186" name="warning-exclamation-interface-symbol-sign_38976"/>
            <p:cNvSpPr/>
            <p:nvPr>
              <p:custDataLst>
                <p:tags r:id="rId39"/>
              </p:custDataLst>
            </p:nvPr>
          </p:nvSpPr>
          <p:spPr>
            <a:xfrm>
              <a:off x="3513283" y="6040878"/>
              <a:ext cx="276816" cy="415147"/>
            </a:xfrm>
            <a:custGeom>
              <a:avLst/>
              <a:gdLst>
                <a:gd name="connsiteX0" fmla="*/ 180938 w 387138"/>
                <a:gd name="connsiteY0" fmla="*/ 557251 h 580599"/>
                <a:gd name="connsiteX1" fmla="*/ 205954 w 387138"/>
                <a:gd name="connsiteY1" fmla="*/ 557251 h 580599"/>
                <a:gd name="connsiteX2" fmla="*/ 211130 w 387138"/>
                <a:gd name="connsiteY2" fmla="*/ 562439 h 580599"/>
                <a:gd name="connsiteX3" fmla="*/ 193877 w 387138"/>
                <a:gd name="connsiteY3" fmla="*/ 580599 h 580599"/>
                <a:gd name="connsiteX4" fmla="*/ 175762 w 387138"/>
                <a:gd name="connsiteY4" fmla="*/ 562439 h 580599"/>
                <a:gd name="connsiteX5" fmla="*/ 180938 w 387138"/>
                <a:gd name="connsiteY5" fmla="*/ 557251 h 580599"/>
                <a:gd name="connsiteX6" fmla="*/ 176715 w 387138"/>
                <a:gd name="connsiteY6" fmla="*/ 510830 h 580599"/>
                <a:gd name="connsiteX7" fmla="*/ 210282 w 387138"/>
                <a:gd name="connsiteY7" fmla="*/ 510830 h 580599"/>
                <a:gd name="connsiteX8" fmla="*/ 225774 w 387138"/>
                <a:gd name="connsiteY8" fmla="*/ 526343 h 580599"/>
                <a:gd name="connsiteX9" fmla="*/ 225774 w 387138"/>
                <a:gd name="connsiteY9" fmla="*/ 531514 h 580599"/>
                <a:gd name="connsiteX10" fmla="*/ 210282 w 387138"/>
                <a:gd name="connsiteY10" fmla="*/ 547027 h 580599"/>
                <a:gd name="connsiteX11" fmla="*/ 176715 w 387138"/>
                <a:gd name="connsiteY11" fmla="*/ 547027 h 580599"/>
                <a:gd name="connsiteX12" fmla="*/ 162084 w 387138"/>
                <a:gd name="connsiteY12" fmla="*/ 531514 h 580599"/>
                <a:gd name="connsiteX13" fmla="*/ 162084 w 387138"/>
                <a:gd name="connsiteY13" fmla="*/ 526343 h 580599"/>
                <a:gd name="connsiteX14" fmla="*/ 176715 w 387138"/>
                <a:gd name="connsiteY14" fmla="*/ 510830 h 580599"/>
                <a:gd name="connsiteX15" fmla="*/ 178377 w 387138"/>
                <a:gd name="connsiteY15" fmla="*/ 356094 h 580599"/>
                <a:gd name="connsiteX16" fmla="*/ 208515 w 387138"/>
                <a:gd name="connsiteY16" fmla="*/ 356094 h 580599"/>
                <a:gd name="connsiteX17" fmla="*/ 211959 w 387138"/>
                <a:gd name="connsiteY17" fmla="*/ 360403 h 580599"/>
                <a:gd name="connsiteX18" fmla="*/ 211959 w 387138"/>
                <a:gd name="connsiteY18" fmla="*/ 388844 h 580599"/>
                <a:gd name="connsiteX19" fmla="*/ 208515 w 387138"/>
                <a:gd name="connsiteY19" fmla="*/ 392291 h 580599"/>
                <a:gd name="connsiteX20" fmla="*/ 178377 w 387138"/>
                <a:gd name="connsiteY20" fmla="*/ 392291 h 580599"/>
                <a:gd name="connsiteX21" fmla="*/ 174933 w 387138"/>
                <a:gd name="connsiteY21" fmla="*/ 388844 h 580599"/>
                <a:gd name="connsiteX22" fmla="*/ 174933 w 387138"/>
                <a:gd name="connsiteY22" fmla="*/ 360403 h 580599"/>
                <a:gd name="connsiteX23" fmla="*/ 178377 w 387138"/>
                <a:gd name="connsiteY23" fmla="*/ 356094 h 580599"/>
                <a:gd name="connsiteX24" fmla="*/ 178425 w 387138"/>
                <a:gd name="connsiteY24" fmla="*/ 236589 h 580599"/>
                <a:gd name="connsiteX25" fmla="*/ 209325 w 387138"/>
                <a:gd name="connsiteY25" fmla="*/ 236589 h 580599"/>
                <a:gd name="connsiteX26" fmla="*/ 213617 w 387138"/>
                <a:gd name="connsiteY26" fmla="*/ 240029 h 580599"/>
                <a:gd name="connsiteX27" fmla="*/ 208467 w 387138"/>
                <a:gd name="connsiteY27" fmla="*/ 339776 h 580599"/>
                <a:gd name="connsiteX28" fmla="*/ 204175 w 387138"/>
                <a:gd name="connsiteY28" fmla="*/ 344075 h 580599"/>
                <a:gd name="connsiteX29" fmla="*/ 182717 w 387138"/>
                <a:gd name="connsiteY29" fmla="*/ 344075 h 580599"/>
                <a:gd name="connsiteX30" fmla="*/ 178425 w 387138"/>
                <a:gd name="connsiteY30" fmla="*/ 339776 h 580599"/>
                <a:gd name="connsiteX31" fmla="*/ 173275 w 387138"/>
                <a:gd name="connsiteY31" fmla="*/ 240029 h 580599"/>
                <a:gd name="connsiteX32" fmla="*/ 178425 w 387138"/>
                <a:gd name="connsiteY32" fmla="*/ 236589 h 580599"/>
                <a:gd name="connsiteX33" fmla="*/ 193876 w 387138"/>
                <a:gd name="connsiteY33" fmla="*/ 188486 h 580599"/>
                <a:gd name="connsiteX34" fmla="*/ 75079 w 387138"/>
                <a:gd name="connsiteY34" fmla="*/ 307132 h 580599"/>
                <a:gd name="connsiteX35" fmla="*/ 129313 w 387138"/>
                <a:gd name="connsiteY35" fmla="*/ 406003 h 580599"/>
                <a:gd name="connsiteX36" fmla="*/ 180964 w 387138"/>
                <a:gd name="connsiteY36" fmla="*/ 453290 h 580599"/>
                <a:gd name="connsiteX37" fmla="*/ 195598 w 387138"/>
                <a:gd name="connsiteY37" fmla="*/ 455009 h 580599"/>
                <a:gd name="connsiteX38" fmla="*/ 209372 w 387138"/>
                <a:gd name="connsiteY38" fmla="*/ 454150 h 580599"/>
                <a:gd name="connsiteX39" fmla="*/ 256719 w 387138"/>
                <a:gd name="connsiteY39" fmla="*/ 406863 h 580599"/>
                <a:gd name="connsiteX40" fmla="*/ 257579 w 387138"/>
                <a:gd name="connsiteY40" fmla="*/ 406003 h 580599"/>
                <a:gd name="connsiteX41" fmla="*/ 311813 w 387138"/>
                <a:gd name="connsiteY41" fmla="*/ 307132 h 580599"/>
                <a:gd name="connsiteX42" fmla="*/ 193876 w 387138"/>
                <a:gd name="connsiteY42" fmla="*/ 188486 h 580599"/>
                <a:gd name="connsiteX43" fmla="*/ 193876 w 387138"/>
                <a:gd name="connsiteY43" fmla="*/ 142919 h 580599"/>
                <a:gd name="connsiteX44" fmla="*/ 357438 w 387138"/>
                <a:gd name="connsiteY44" fmla="*/ 307132 h 580599"/>
                <a:gd name="connsiteX45" fmla="*/ 283405 w 387138"/>
                <a:gd name="connsiteY45" fmla="*/ 443833 h 580599"/>
                <a:gd name="connsiteX46" fmla="*/ 247249 w 387138"/>
                <a:gd name="connsiteY46" fmla="*/ 479082 h 580599"/>
                <a:gd name="connsiteX47" fmla="*/ 195598 w 387138"/>
                <a:gd name="connsiteY47" fmla="*/ 501436 h 580599"/>
                <a:gd name="connsiteX48" fmla="*/ 143947 w 387138"/>
                <a:gd name="connsiteY48" fmla="*/ 479942 h 580599"/>
                <a:gd name="connsiteX49" fmla="*/ 104348 w 387138"/>
                <a:gd name="connsiteY49" fmla="*/ 443833 h 580599"/>
                <a:gd name="connsiteX50" fmla="*/ 29454 w 387138"/>
                <a:gd name="connsiteY50" fmla="*/ 307132 h 580599"/>
                <a:gd name="connsiteX51" fmla="*/ 193876 w 387138"/>
                <a:gd name="connsiteY51" fmla="*/ 142919 h 580599"/>
                <a:gd name="connsiteX52" fmla="*/ 372343 w 387138"/>
                <a:gd name="connsiteY52" fmla="*/ 50139 h 580599"/>
                <a:gd name="connsiteX53" fmla="*/ 384185 w 387138"/>
                <a:gd name="connsiteY53" fmla="*/ 57771 h 580599"/>
                <a:gd name="connsiteX54" fmla="*/ 379879 w 387138"/>
                <a:gd name="connsiteY54" fmla="*/ 81849 h 580599"/>
                <a:gd name="connsiteX55" fmla="*/ 297202 w 387138"/>
                <a:gd name="connsiteY55" fmla="*/ 139464 h 580599"/>
                <a:gd name="connsiteX56" fmla="*/ 354903 w 387138"/>
                <a:gd name="connsiteY56" fmla="*/ 57771 h 580599"/>
                <a:gd name="connsiteX57" fmla="*/ 359209 w 387138"/>
                <a:gd name="connsiteY57" fmla="*/ 53471 h 580599"/>
                <a:gd name="connsiteX58" fmla="*/ 372343 w 387138"/>
                <a:gd name="connsiteY58" fmla="*/ 50139 h 580599"/>
                <a:gd name="connsiteX59" fmla="*/ 20578 w 387138"/>
                <a:gd name="connsiteY59" fmla="*/ 50032 h 580599"/>
                <a:gd name="connsiteX60" fmla="*/ 31989 w 387138"/>
                <a:gd name="connsiteY60" fmla="*/ 56911 h 580599"/>
                <a:gd name="connsiteX61" fmla="*/ 89690 w 387138"/>
                <a:gd name="connsiteY61" fmla="*/ 139464 h 580599"/>
                <a:gd name="connsiteX62" fmla="*/ 7875 w 387138"/>
                <a:gd name="connsiteY62" fmla="*/ 81849 h 580599"/>
                <a:gd name="connsiteX63" fmla="*/ 3569 w 387138"/>
                <a:gd name="connsiteY63" fmla="*/ 77549 h 580599"/>
                <a:gd name="connsiteX64" fmla="*/ 7875 w 387138"/>
                <a:gd name="connsiteY64" fmla="*/ 53471 h 580599"/>
                <a:gd name="connsiteX65" fmla="*/ 20578 w 387138"/>
                <a:gd name="connsiteY65" fmla="*/ 50032 h 580599"/>
                <a:gd name="connsiteX66" fmla="*/ 196428 w 387138"/>
                <a:gd name="connsiteY66" fmla="*/ 264 h 580599"/>
                <a:gd name="connsiteX67" fmla="*/ 211066 w 387138"/>
                <a:gd name="connsiteY67" fmla="*/ 20887 h 580599"/>
                <a:gd name="connsiteX68" fmla="*/ 193844 w 387138"/>
                <a:gd name="connsiteY68" fmla="*/ 119708 h 580599"/>
                <a:gd name="connsiteX69" fmla="*/ 176623 w 387138"/>
                <a:gd name="connsiteY69" fmla="*/ 20887 h 580599"/>
                <a:gd name="connsiteX70" fmla="*/ 176623 w 387138"/>
                <a:gd name="connsiteY70" fmla="*/ 14872 h 580599"/>
                <a:gd name="connsiteX71" fmla="*/ 196428 w 387138"/>
                <a:gd name="connsiteY71" fmla="*/ 264 h 580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387138" h="580599">
                  <a:moveTo>
                    <a:pt x="180938" y="557251"/>
                  </a:moveTo>
                  <a:lnTo>
                    <a:pt x="205954" y="557251"/>
                  </a:lnTo>
                  <a:cubicBezTo>
                    <a:pt x="208542" y="557251"/>
                    <a:pt x="211130" y="559845"/>
                    <a:pt x="211130" y="562439"/>
                  </a:cubicBezTo>
                  <a:cubicBezTo>
                    <a:pt x="211130" y="572816"/>
                    <a:pt x="203366" y="580599"/>
                    <a:pt x="193877" y="580599"/>
                  </a:cubicBezTo>
                  <a:cubicBezTo>
                    <a:pt x="183526" y="580599"/>
                    <a:pt x="175762" y="572816"/>
                    <a:pt x="175762" y="562439"/>
                  </a:cubicBezTo>
                  <a:cubicBezTo>
                    <a:pt x="175762" y="559845"/>
                    <a:pt x="178350" y="557251"/>
                    <a:pt x="180938" y="557251"/>
                  </a:cubicBezTo>
                  <a:close/>
                  <a:moveTo>
                    <a:pt x="176715" y="510830"/>
                  </a:moveTo>
                  <a:lnTo>
                    <a:pt x="210282" y="510830"/>
                  </a:lnTo>
                  <a:cubicBezTo>
                    <a:pt x="218889" y="510830"/>
                    <a:pt x="225774" y="517725"/>
                    <a:pt x="225774" y="526343"/>
                  </a:cubicBezTo>
                  <a:lnTo>
                    <a:pt x="225774" y="531514"/>
                  </a:lnTo>
                  <a:cubicBezTo>
                    <a:pt x="225774" y="540132"/>
                    <a:pt x="218889" y="547027"/>
                    <a:pt x="210282" y="547027"/>
                  </a:cubicBezTo>
                  <a:lnTo>
                    <a:pt x="176715" y="547027"/>
                  </a:lnTo>
                  <a:cubicBezTo>
                    <a:pt x="168109" y="547027"/>
                    <a:pt x="162084" y="540132"/>
                    <a:pt x="162084" y="531514"/>
                  </a:cubicBezTo>
                  <a:lnTo>
                    <a:pt x="162084" y="526343"/>
                  </a:lnTo>
                  <a:cubicBezTo>
                    <a:pt x="162084" y="517725"/>
                    <a:pt x="168109" y="510830"/>
                    <a:pt x="176715" y="510830"/>
                  </a:cubicBezTo>
                  <a:close/>
                  <a:moveTo>
                    <a:pt x="178377" y="356094"/>
                  </a:moveTo>
                  <a:lnTo>
                    <a:pt x="208515" y="356094"/>
                  </a:lnTo>
                  <a:cubicBezTo>
                    <a:pt x="210237" y="356094"/>
                    <a:pt x="211959" y="357818"/>
                    <a:pt x="211959" y="360403"/>
                  </a:cubicBezTo>
                  <a:lnTo>
                    <a:pt x="211959" y="388844"/>
                  </a:lnTo>
                  <a:cubicBezTo>
                    <a:pt x="211959" y="390567"/>
                    <a:pt x="210237" y="392291"/>
                    <a:pt x="208515" y="392291"/>
                  </a:cubicBezTo>
                  <a:lnTo>
                    <a:pt x="178377" y="392291"/>
                  </a:lnTo>
                  <a:cubicBezTo>
                    <a:pt x="176655" y="392291"/>
                    <a:pt x="174933" y="390567"/>
                    <a:pt x="174933" y="388844"/>
                  </a:cubicBezTo>
                  <a:lnTo>
                    <a:pt x="174933" y="360403"/>
                  </a:lnTo>
                  <a:cubicBezTo>
                    <a:pt x="174933" y="357818"/>
                    <a:pt x="176655" y="356094"/>
                    <a:pt x="178377" y="356094"/>
                  </a:cubicBezTo>
                  <a:close/>
                  <a:moveTo>
                    <a:pt x="178425" y="236589"/>
                  </a:moveTo>
                  <a:lnTo>
                    <a:pt x="209325" y="236589"/>
                  </a:lnTo>
                  <a:cubicBezTo>
                    <a:pt x="211900" y="236589"/>
                    <a:pt x="213617" y="237449"/>
                    <a:pt x="213617" y="240029"/>
                  </a:cubicBezTo>
                  <a:lnTo>
                    <a:pt x="208467" y="339776"/>
                  </a:lnTo>
                  <a:cubicBezTo>
                    <a:pt x="208467" y="341495"/>
                    <a:pt x="206750" y="344075"/>
                    <a:pt x="204175" y="344075"/>
                  </a:cubicBezTo>
                  <a:lnTo>
                    <a:pt x="182717" y="344075"/>
                  </a:lnTo>
                  <a:cubicBezTo>
                    <a:pt x="181000" y="344075"/>
                    <a:pt x="178425" y="341495"/>
                    <a:pt x="178425" y="339776"/>
                  </a:cubicBezTo>
                  <a:lnTo>
                    <a:pt x="173275" y="240029"/>
                  </a:lnTo>
                  <a:cubicBezTo>
                    <a:pt x="173275" y="238309"/>
                    <a:pt x="175850" y="236589"/>
                    <a:pt x="178425" y="236589"/>
                  </a:cubicBezTo>
                  <a:close/>
                  <a:moveTo>
                    <a:pt x="193876" y="188486"/>
                  </a:moveTo>
                  <a:cubicBezTo>
                    <a:pt x="128452" y="188486"/>
                    <a:pt x="75079" y="241791"/>
                    <a:pt x="75079" y="307132"/>
                  </a:cubicBezTo>
                  <a:cubicBezTo>
                    <a:pt x="75079" y="346680"/>
                    <a:pt x="95739" y="383650"/>
                    <a:pt x="129313" y="406003"/>
                  </a:cubicBezTo>
                  <a:cubicBezTo>
                    <a:pt x="136199" y="410302"/>
                    <a:pt x="166329" y="430936"/>
                    <a:pt x="180964" y="453290"/>
                  </a:cubicBezTo>
                  <a:cubicBezTo>
                    <a:pt x="183546" y="454150"/>
                    <a:pt x="188711" y="455009"/>
                    <a:pt x="195598" y="455009"/>
                  </a:cubicBezTo>
                  <a:cubicBezTo>
                    <a:pt x="201624" y="455009"/>
                    <a:pt x="205928" y="454150"/>
                    <a:pt x="209372" y="454150"/>
                  </a:cubicBezTo>
                  <a:cubicBezTo>
                    <a:pt x="222284" y="432656"/>
                    <a:pt x="250693" y="411162"/>
                    <a:pt x="256719" y="406863"/>
                  </a:cubicBezTo>
                  <a:lnTo>
                    <a:pt x="257579" y="406003"/>
                  </a:lnTo>
                  <a:cubicBezTo>
                    <a:pt x="291153" y="383650"/>
                    <a:pt x="311813" y="346680"/>
                    <a:pt x="311813" y="307132"/>
                  </a:cubicBezTo>
                  <a:cubicBezTo>
                    <a:pt x="311813" y="241791"/>
                    <a:pt x="258440" y="188486"/>
                    <a:pt x="193876" y="188486"/>
                  </a:cubicBezTo>
                  <a:close/>
                  <a:moveTo>
                    <a:pt x="193876" y="142919"/>
                  </a:moveTo>
                  <a:cubicBezTo>
                    <a:pt x="284266" y="142919"/>
                    <a:pt x="357438" y="216858"/>
                    <a:pt x="357438" y="307132"/>
                  </a:cubicBezTo>
                  <a:cubicBezTo>
                    <a:pt x="357438" y="362156"/>
                    <a:pt x="329891" y="412881"/>
                    <a:pt x="283405" y="443833"/>
                  </a:cubicBezTo>
                  <a:cubicBezTo>
                    <a:pt x="271353" y="452430"/>
                    <a:pt x="252414" y="469625"/>
                    <a:pt x="247249" y="479082"/>
                  </a:cubicBezTo>
                  <a:cubicBezTo>
                    <a:pt x="237780" y="497997"/>
                    <a:pt x="211093" y="501436"/>
                    <a:pt x="195598" y="501436"/>
                  </a:cubicBezTo>
                  <a:cubicBezTo>
                    <a:pt x="180103" y="501436"/>
                    <a:pt x="153416" y="497997"/>
                    <a:pt x="143947" y="479942"/>
                  </a:cubicBezTo>
                  <a:cubicBezTo>
                    <a:pt x="137060" y="467906"/>
                    <a:pt x="114678" y="450711"/>
                    <a:pt x="104348" y="443833"/>
                  </a:cubicBezTo>
                  <a:cubicBezTo>
                    <a:pt x="57862" y="413741"/>
                    <a:pt x="29454" y="362156"/>
                    <a:pt x="29454" y="307132"/>
                  </a:cubicBezTo>
                  <a:cubicBezTo>
                    <a:pt x="29454" y="216858"/>
                    <a:pt x="103487" y="142919"/>
                    <a:pt x="193876" y="142919"/>
                  </a:cubicBezTo>
                  <a:close/>
                  <a:moveTo>
                    <a:pt x="372343" y="50139"/>
                  </a:moveTo>
                  <a:cubicBezTo>
                    <a:pt x="376864" y="50892"/>
                    <a:pt x="381170" y="53472"/>
                    <a:pt x="384185" y="57771"/>
                  </a:cubicBezTo>
                  <a:cubicBezTo>
                    <a:pt x="389352" y="65510"/>
                    <a:pt x="387630" y="75830"/>
                    <a:pt x="379879" y="81849"/>
                  </a:cubicBezTo>
                  <a:lnTo>
                    <a:pt x="297202" y="139464"/>
                  </a:lnTo>
                  <a:lnTo>
                    <a:pt x="354903" y="57771"/>
                  </a:lnTo>
                  <a:cubicBezTo>
                    <a:pt x="356626" y="56051"/>
                    <a:pt x="357487" y="54331"/>
                    <a:pt x="359209" y="53471"/>
                  </a:cubicBezTo>
                  <a:cubicBezTo>
                    <a:pt x="363085" y="50462"/>
                    <a:pt x="367821" y="49387"/>
                    <a:pt x="372343" y="50139"/>
                  </a:cubicBezTo>
                  <a:close/>
                  <a:moveTo>
                    <a:pt x="20578" y="50032"/>
                  </a:moveTo>
                  <a:cubicBezTo>
                    <a:pt x="24884" y="50677"/>
                    <a:pt x="28975" y="53042"/>
                    <a:pt x="31989" y="56911"/>
                  </a:cubicBezTo>
                  <a:lnTo>
                    <a:pt x="89690" y="139464"/>
                  </a:lnTo>
                  <a:lnTo>
                    <a:pt x="7875" y="81849"/>
                  </a:lnTo>
                  <a:cubicBezTo>
                    <a:pt x="6152" y="80129"/>
                    <a:pt x="4430" y="79269"/>
                    <a:pt x="3569" y="77549"/>
                  </a:cubicBezTo>
                  <a:cubicBezTo>
                    <a:pt x="-2460" y="69810"/>
                    <a:pt x="-738" y="58631"/>
                    <a:pt x="7875" y="53471"/>
                  </a:cubicBezTo>
                  <a:cubicBezTo>
                    <a:pt x="11751" y="50462"/>
                    <a:pt x="16272" y="49387"/>
                    <a:pt x="20578" y="50032"/>
                  </a:cubicBezTo>
                  <a:close/>
                  <a:moveTo>
                    <a:pt x="196428" y="264"/>
                  </a:moveTo>
                  <a:cubicBezTo>
                    <a:pt x="205899" y="1982"/>
                    <a:pt x="212788" y="11435"/>
                    <a:pt x="211066" y="20887"/>
                  </a:cubicBezTo>
                  <a:lnTo>
                    <a:pt x="193844" y="119708"/>
                  </a:lnTo>
                  <a:lnTo>
                    <a:pt x="176623" y="20887"/>
                  </a:lnTo>
                  <a:cubicBezTo>
                    <a:pt x="175762" y="19168"/>
                    <a:pt x="175762" y="16591"/>
                    <a:pt x="176623" y="14872"/>
                  </a:cubicBezTo>
                  <a:cubicBezTo>
                    <a:pt x="178345" y="5419"/>
                    <a:pt x="186956" y="-1455"/>
                    <a:pt x="196428" y="264"/>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7" name="组合 236"/>
          <p:cNvGrpSpPr/>
          <p:nvPr>
            <p:custDataLst>
              <p:tags r:id="rId40"/>
            </p:custDataLst>
          </p:nvPr>
        </p:nvGrpSpPr>
        <p:grpSpPr>
          <a:xfrm>
            <a:off x="8114767" y="2921135"/>
            <a:ext cx="3309297" cy="3341888"/>
            <a:chOff x="8114767" y="2921135"/>
            <a:chExt cx="3309297" cy="3341888"/>
          </a:xfrm>
        </p:grpSpPr>
        <p:grpSp>
          <p:nvGrpSpPr>
            <p:cNvPr id="189" name="组合 188"/>
            <p:cNvGrpSpPr/>
            <p:nvPr>
              <p:custDataLst>
                <p:tags r:id="rId41"/>
              </p:custDataLst>
            </p:nvPr>
          </p:nvGrpSpPr>
          <p:grpSpPr>
            <a:xfrm>
              <a:off x="8114767" y="2921135"/>
              <a:ext cx="737398" cy="3341888"/>
              <a:chOff x="3481058" y="3226142"/>
              <a:chExt cx="431278" cy="1954552"/>
            </a:xfrm>
          </p:grpSpPr>
          <p:sp>
            <p:nvSpPr>
              <p:cNvPr id="203" name="íşļidê"/>
              <p:cNvSpPr/>
              <p:nvPr>
                <p:custDataLst>
                  <p:tags r:id="rId42"/>
                </p:custDataLst>
              </p:nvPr>
            </p:nvSpPr>
            <p:spPr bwMode="auto">
              <a:xfrm>
                <a:off x="3531517" y="3371805"/>
                <a:ext cx="322744" cy="1808889"/>
              </a:xfrm>
              <a:custGeom>
                <a:avLst/>
                <a:gdLst>
                  <a:gd name="T0" fmla="*/ 44 w 44"/>
                  <a:gd name="T1" fmla="*/ 0 h 248"/>
                  <a:gd name="T2" fmla="*/ 44 w 44"/>
                  <a:gd name="T3" fmla="*/ 226 h 248"/>
                  <a:gd name="T4" fmla="*/ 22 w 44"/>
                  <a:gd name="T5" fmla="*/ 248 h 248"/>
                  <a:gd name="T6" fmla="*/ 0 w 44"/>
                  <a:gd name="T7" fmla="*/ 226 h 248"/>
                  <a:gd name="T8" fmla="*/ 0 w 44"/>
                  <a:gd name="T9" fmla="*/ 0 h 248"/>
                  <a:gd name="T10" fmla="*/ 44 w 44"/>
                  <a:gd name="T11" fmla="*/ 0 h 248"/>
                </a:gdLst>
                <a:ahLst/>
                <a:cxnLst>
                  <a:cxn ang="0">
                    <a:pos x="T0" y="T1"/>
                  </a:cxn>
                  <a:cxn ang="0">
                    <a:pos x="T2" y="T3"/>
                  </a:cxn>
                  <a:cxn ang="0">
                    <a:pos x="T4" y="T5"/>
                  </a:cxn>
                  <a:cxn ang="0">
                    <a:pos x="T6" y="T7"/>
                  </a:cxn>
                  <a:cxn ang="0">
                    <a:pos x="T8" y="T9"/>
                  </a:cxn>
                  <a:cxn ang="0">
                    <a:pos x="T10" y="T11"/>
                  </a:cxn>
                </a:cxnLst>
                <a:rect l="0" t="0" r="r" b="b"/>
                <a:pathLst>
                  <a:path w="44" h="248">
                    <a:moveTo>
                      <a:pt x="44" y="0"/>
                    </a:moveTo>
                    <a:cubicBezTo>
                      <a:pt x="44" y="226"/>
                      <a:pt x="44" y="226"/>
                      <a:pt x="44" y="226"/>
                    </a:cubicBezTo>
                    <a:cubicBezTo>
                      <a:pt x="44" y="238"/>
                      <a:pt x="34" y="248"/>
                      <a:pt x="22" y="248"/>
                    </a:cubicBezTo>
                    <a:cubicBezTo>
                      <a:pt x="10" y="248"/>
                      <a:pt x="0" y="238"/>
                      <a:pt x="0" y="226"/>
                    </a:cubicBezTo>
                    <a:cubicBezTo>
                      <a:pt x="0" y="0"/>
                      <a:pt x="0" y="0"/>
                      <a:pt x="0" y="0"/>
                    </a:cubicBezTo>
                    <a:lnTo>
                      <a:pt x="44" y="0"/>
                    </a:lnTo>
                    <a:close/>
                  </a:path>
                </a:pathLst>
              </a:custGeom>
              <a:solidFill>
                <a:srgbClr val="ADE9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4" name="ïŝ1ide"/>
              <p:cNvSpPr/>
              <p:nvPr>
                <p:custDataLst>
                  <p:tags r:id="rId43"/>
                </p:custDataLst>
              </p:nvPr>
            </p:nvSpPr>
            <p:spPr bwMode="auto">
              <a:xfrm>
                <a:off x="3561030" y="3963026"/>
                <a:ext cx="270381" cy="1189107"/>
              </a:xfrm>
              <a:custGeom>
                <a:avLst/>
                <a:gdLst>
                  <a:gd name="T0" fmla="*/ 37 w 37"/>
                  <a:gd name="T1" fmla="*/ 0 h 163"/>
                  <a:gd name="T2" fmla="*/ 37 w 37"/>
                  <a:gd name="T3" fmla="*/ 145 h 163"/>
                  <a:gd name="T4" fmla="*/ 18 w 37"/>
                  <a:gd name="T5" fmla="*/ 163 h 163"/>
                  <a:gd name="T6" fmla="*/ 0 w 37"/>
                  <a:gd name="T7" fmla="*/ 145 h 163"/>
                  <a:gd name="T8" fmla="*/ 0 w 37"/>
                  <a:gd name="T9" fmla="*/ 0 h 163"/>
                  <a:gd name="T10" fmla="*/ 37 w 37"/>
                  <a:gd name="T11" fmla="*/ 0 h 163"/>
                </a:gdLst>
                <a:ahLst/>
                <a:cxnLst>
                  <a:cxn ang="0">
                    <a:pos x="T0" y="T1"/>
                  </a:cxn>
                  <a:cxn ang="0">
                    <a:pos x="T2" y="T3"/>
                  </a:cxn>
                  <a:cxn ang="0">
                    <a:pos x="T4" y="T5"/>
                  </a:cxn>
                  <a:cxn ang="0">
                    <a:pos x="T6" y="T7"/>
                  </a:cxn>
                  <a:cxn ang="0">
                    <a:pos x="T8" y="T9"/>
                  </a:cxn>
                  <a:cxn ang="0">
                    <a:pos x="T10" y="T11"/>
                  </a:cxn>
                </a:cxnLst>
                <a:rect l="0" t="0" r="r" b="b"/>
                <a:pathLst>
                  <a:path w="37" h="163">
                    <a:moveTo>
                      <a:pt x="37" y="0"/>
                    </a:moveTo>
                    <a:cubicBezTo>
                      <a:pt x="37" y="145"/>
                      <a:pt x="37" y="145"/>
                      <a:pt x="37" y="145"/>
                    </a:cubicBezTo>
                    <a:cubicBezTo>
                      <a:pt x="37" y="155"/>
                      <a:pt x="28" y="163"/>
                      <a:pt x="18" y="163"/>
                    </a:cubicBezTo>
                    <a:cubicBezTo>
                      <a:pt x="8" y="163"/>
                      <a:pt x="0" y="155"/>
                      <a:pt x="0" y="145"/>
                    </a:cubicBezTo>
                    <a:cubicBezTo>
                      <a:pt x="0" y="0"/>
                      <a:pt x="0" y="0"/>
                      <a:pt x="0" y="0"/>
                    </a:cubicBezTo>
                    <a:lnTo>
                      <a:pt x="37" y="0"/>
                    </a:lnTo>
                    <a:close/>
                  </a:path>
                </a:pathLst>
              </a:custGeom>
              <a:gradFill flip="none" rotWithShape="1">
                <a:gsLst>
                  <a:gs pos="54000">
                    <a:srgbClr val="A08827"/>
                  </a:gs>
                  <a:gs pos="55000">
                    <a:srgbClr val="00A5A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5" name="í$1íḍê"/>
              <p:cNvSpPr/>
              <p:nvPr>
                <p:custDataLst>
                  <p:tags r:id="rId44"/>
                </p:custDataLst>
              </p:nvPr>
            </p:nvSpPr>
            <p:spPr bwMode="auto">
              <a:xfrm>
                <a:off x="3546749" y="3875438"/>
                <a:ext cx="292279" cy="167560"/>
              </a:xfrm>
              <a:custGeom>
                <a:avLst/>
                <a:gdLst>
                  <a:gd name="T0" fmla="*/ 33 w 40"/>
                  <a:gd name="T1" fmla="*/ 4 h 23"/>
                  <a:gd name="T2" fmla="*/ 33 w 40"/>
                  <a:gd name="T3" fmla="*/ 19 h 23"/>
                  <a:gd name="T4" fmla="*/ 8 w 40"/>
                  <a:gd name="T5" fmla="*/ 19 h 23"/>
                  <a:gd name="T6" fmla="*/ 7 w 40"/>
                  <a:gd name="T7" fmla="*/ 4 h 23"/>
                  <a:gd name="T8" fmla="*/ 33 w 40"/>
                  <a:gd name="T9" fmla="*/ 4 h 23"/>
                </a:gdLst>
                <a:ahLst/>
                <a:cxnLst>
                  <a:cxn ang="0">
                    <a:pos x="T0" y="T1"/>
                  </a:cxn>
                  <a:cxn ang="0">
                    <a:pos x="T2" y="T3"/>
                  </a:cxn>
                  <a:cxn ang="0">
                    <a:pos x="T4" y="T5"/>
                  </a:cxn>
                  <a:cxn ang="0">
                    <a:pos x="T6" y="T7"/>
                  </a:cxn>
                  <a:cxn ang="0">
                    <a:pos x="T8" y="T9"/>
                  </a:cxn>
                </a:cxnLst>
                <a:rect l="0" t="0" r="r" b="b"/>
                <a:pathLst>
                  <a:path w="40" h="23">
                    <a:moveTo>
                      <a:pt x="33" y="4"/>
                    </a:moveTo>
                    <a:cubicBezTo>
                      <a:pt x="40" y="8"/>
                      <a:pt x="40" y="15"/>
                      <a:pt x="33" y="19"/>
                    </a:cubicBezTo>
                    <a:cubicBezTo>
                      <a:pt x="26" y="23"/>
                      <a:pt x="15" y="23"/>
                      <a:pt x="8" y="19"/>
                    </a:cubicBezTo>
                    <a:cubicBezTo>
                      <a:pt x="0" y="15"/>
                      <a:pt x="0" y="9"/>
                      <a:pt x="7" y="4"/>
                    </a:cubicBezTo>
                    <a:cubicBezTo>
                      <a:pt x="14" y="0"/>
                      <a:pt x="26" y="0"/>
                      <a:pt x="33" y="4"/>
                    </a:cubicBezTo>
                    <a:close/>
                  </a:path>
                </a:pathLst>
              </a:custGeom>
              <a:solidFill>
                <a:srgbClr val="D0B43C"/>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6" name="ïŝlíḍé"/>
              <p:cNvSpPr/>
              <p:nvPr>
                <p:custDataLst>
                  <p:tags r:id="rId45"/>
                </p:custDataLst>
              </p:nvPr>
            </p:nvSpPr>
            <p:spPr bwMode="auto">
              <a:xfrm>
                <a:off x="3502955" y="3349908"/>
                <a:ext cx="387483" cy="153280"/>
              </a:xfrm>
              <a:custGeom>
                <a:avLst/>
                <a:gdLst>
                  <a:gd name="T0" fmla="*/ 53 w 53"/>
                  <a:gd name="T1" fmla="*/ 4 h 21"/>
                  <a:gd name="T2" fmla="*/ 53 w 53"/>
                  <a:gd name="T3" fmla="*/ 0 h 21"/>
                  <a:gd name="T4" fmla="*/ 46 w 53"/>
                  <a:gd name="T5" fmla="*/ 11 h 21"/>
                  <a:gd name="T6" fmla="*/ 8 w 53"/>
                  <a:gd name="T7" fmla="*/ 11 h 21"/>
                  <a:gd name="T8" fmla="*/ 0 w 53"/>
                  <a:gd name="T9" fmla="*/ 0 h 21"/>
                  <a:gd name="T10" fmla="*/ 0 w 53"/>
                  <a:gd name="T11" fmla="*/ 4 h 21"/>
                  <a:gd name="T12" fmla="*/ 8 w 53"/>
                  <a:gd name="T13" fmla="*/ 15 h 21"/>
                  <a:gd name="T14" fmla="*/ 45 w 53"/>
                  <a:gd name="T15" fmla="*/ 15 h 21"/>
                  <a:gd name="T16" fmla="*/ 53 w 53"/>
                  <a:gd name="T17"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21">
                    <a:moveTo>
                      <a:pt x="53" y="4"/>
                    </a:moveTo>
                    <a:cubicBezTo>
                      <a:pt x="53" y="0"/>
                      <a:pt x="53" y="0"/>
                      <a:pt x="53" y="0"/>
                    </a:cubicBezTo>
                    <a:cubicBezTo>
                      <a:pt x="53" y="4"/>
                      <a:pt x="50" y="8"/>
                      <a:pt x="46" y="11"/>
                    </a:cubicBezTo>
                    <a:cubicBezTo>
                      <a:pt x="35" y="17"/>
                      <a:pt x="18" y="17"/>
                      <a:pt x="8" y="11"/>
                    </a:cubicBezTo>
                    <a:cubicBezTo>
                      <a:pt x="2" y="8"/>
                      <a:pt x="0" y="4"/>
                      <a:pt x="0" y="0"/>
                    </a:cubicBezTo>
                    <a:cubicBezTo>
                      <a:pt x="0" y="4"/>
                      <a:pt x="0" y="4"/>
                      <a:pt x="0" y="4"/>
                    </a:cubicBezTo>
                    <a:cubicBezTo>
                      <a:pt x="0" y="8"/>
                      <a:pt x="2" y="12"/>
                      <a:pt x="8" y="15"/>
                    </a:cubicBezTo>
                    <a:cubicBezTo>
                      <a:pt x="18" y="21"/>
                      <a:pt x="35" y="21"/>
                      <a:pt x="45" y="15"/>
                    </a:cubicBezTo>
                    <a:cubicBezTo>
                      <a:pt x="50" y="12"/>
                      <a:pt x="53" y="8"/>
                      <a:pt x="53" y="4"/>
                    </a:cubicBezTo>
                    <a:close/>
                  </a:path>
                </a:pathLst>
              </a:custGeom>
              <a:solidFill>
                <a:srgbClr val="7FE2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7" name="íṩľïďé"/>
              <p:cNvSpPr/>
              <p:nvPr>
                <p:custDataLst>
                  <p:tags r:id="rId46"/>
                </p:custDataLst>
              </p:nvPr>
            </p:nvSpPr>
            <p:spPr bwMode="auto">
              <a:xfrm>
                <a:off x="3481058" y="3226142"/>
                <a:ext cx="431278" cy="248485"/>
              </a:xfrm>
              <a:custGeom>
                <a:avLst/>
                <a:gdLst>
                  <a:gd name="T0" fmla="*/ 48 w 59"/>
                  <a:gd name="T1" fmla="*/ 6 h 34"/>
                  <a:gd name="T2" fmla="*/ 48 w 59"/>
                  <a:gd name="T3" fmla="*/ 28 h 34"/>
                  <a:gd name="T4" fmla="*/ 11 w 59"/>
                  <a:gd name="T5" fmla="*/ 28 h 34"/>
                  <a:gd name="T6" fmla="*/ 10 w 59"/>
                  <a:gd name="T7" fmla="*/ 6 h 34"/>
                  <a:gd name="T8" fmla="*/ 48 w 59"/>
                  <a:gd name="T9" fmla="*/ 6 h 34"/>
                </a:gdLst>
                <a:ahLst/>
                <a:cxnLst>
                  <a:cxn ang="0">
                    <a:pos x="T0" y="T1"/>
                  </a:cxn>
                  <a:cxn ang="0">
                    <a:pos x="T2" y="T3"/>
                  </a:cxn>
                  <a:cxn ang="0">
                    <a:pos x="T4" y="T5"/>
                  </a:cxn>
                  <a:cxn ang="0">
                    <a:pos x="T6" y="T7"/>
                  </a:cxn>
                  <a:cxn ang="0">
                    <a:pos x="T8" y="T9"/>
                  </a:cxn>
                </a:cxnLst>
                <a:rect l="0" t="0" r="r" b="b"/>
                <a:pathLst>
                  <a:path w="59" h="34">
                    <a:moveTo>
                      <a:pt x="48" y="6"/>
                    </a:moveTo>
                    <a:cubicBezTo>
                      <a:pt x="58" y="12"/>
                      <a:pt x="59" y="22"/>
                      <a:pt x="48" y="28"/>
                    </a:cubicBezTo>
                    <a:cubicBezTo>
                      <a:pt x="38" y="34"/>
                      <a:pt x="21" y="34"/>
                      <a:pt x="11" y="28"/>
                    </a:cubicBezTo>
                    <a:cubicBezTo>
                      <a:pt x="0" y="22"/>
                      <a:pt x="0" y="12"/>
                      <a:pt x="10" y="6"/>
                    </a:cubicBezTo>
                    <a:cubicBezTo>
                      <a:pt x="20" y="0"/>
                      <a:pt x="37" y="0"/>
                      <a:pt x="48" y="6"/>
                    </a:cubicBezTo>
                    <a:close/>
                  </a:path>
                </a:pathLst>
              </a:custGeom>
              <a:solidFill>
                <a:srgbClr val="ADE9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8" name="ís1îďê"/>
              <p:cNvSpPr/>
              <p:nvPr>
                <p:custDataLst>
                  <p:tags r:id="rId47"/>
                </p:custDataLst>
              </p:nvPr>
            </p:nvSpPr>
            <p:spPr bwMode="auto">
              <a:xfrm>
                <a:off x="3524852" y="3262320"/>
                <a:ext cx="336073" cy="175177"/>
              </a:xfrm>
              <a:custGeom>
                <a:avLst/>
                <a:gdLst>
                  <a:gd name="T0" fmla="*/ 23 w 46"/>
                  <a:gd name="T1" fmla="*/ 24 h 24"/>
                  <a:gd name="T2" fmla="*/ 41 w 46"/>
                  <a:gd name="T3" fmla="*/ 19 h 24"/>
                  <a:gd name="T4" fmla="*/ 46 w 46"/>
                  <a:gd name="T5" fmla="*/ 12 h 24"/>
                  <a:gd name="T6" fmla="*/ 40 w 46"/>
                  <a:gd name="T7" fmla="*/ 4 h 24"/>
                  <a:gd name="T8" fmla="*/ 23 w 46"/>
                  <a:gd name="T9" fmla="*/ 0 h 24"/>
                  <a:gd name="T10" fmla="*/ 6 w 46"/>
                  <a:gd name="T11" fmla="*/ 5 h 24"/>
                  <a:gd name="T12" fmla="*/ 0 w 46"/>
                  <a:gd name="T13" fmla="*/ 12 h 24"/>
                  <a:gd name="T14" fmla="*/ 7 w 46"/>
                  <a:gd name="T15" fmla="*/ 20 h 24"/>
                  <a:gd name="T16" fmla="*/ 23 w 4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24">
                    <a:moveTo>
                      <a:pt x="23" y="24"/>
                    </a:moveTo>
                    <a:cubicBezTo>
                      <a:pt x="30" y="24"/>
                      <a:pt x="36" y="22"/>
                      <a:pt x="41" y="19"/>
                    </a:cubicBezTo>
                    <a:cubicBezTo>
                      <a:pt x="44" y="17"/>
                      <a:pt x="46" y="15"/>
                      <a:pt x="46" y="12"/>
                    </a:cubicBezTo>
                    <a:cubicBezTo>
                      <a:pt x="46" y="9"/>
                      <a:pt x="44" y="6"/>
                      <a:pt x="40" y="4"/>
                    </a:cubicBezTo>
                    <a:cubicBezTo>
                      <a:pt x="35" y="2"/>
                      <a:pt x="29" y="0"/>
                      <a:pt x="23" y="0"/>
                    </a:cubicBezTo>
                    <a:cubicBezTo>
                      <a:pt x="17" y="0"/>
                      <a:pt x="10" y="2"/>
                      <a:pt x="6" y="5"/>
                    </a:cubicBezTo>
                    <a:cubicBezTo>
                      <a:pt x="2" y="7"/>
                      <a:pt x="0" y="9"/>
                      <a:pt x="0" y="12"/>
                    </a:cubicBezTo>
                    <a:cubicBezTo>
                      <a:pt x="0" y="15"/>
                      <a:pt x="3" y="18"/>
                      <a:pt x="7" y="20"/>
                    </a:cubicBezTo>
                    <a:cubicBezTo>
                      <a:pt x="11" y="22"/>
                      <a:pt x="17" y="24"/>
                      <a:pt x="23" y="24"/>
                    </a:cubicBezTo>
                    <a:close/>
                  </a:path>
                </a:pathLst>
              </a:custGeom>
              <a:solidFill>
                <a:srgbClr val="7FE2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09" name="îṧļíḓè"/>
              <p:cNvSpPr/>
              <p:nvPr>
                <p:custDataLst>
                  <p:tags r:id="rId48"/>
                </p:custDataLst>
              </p:nvPr>
            </p:nvSpPr>
            <p:spPr bwMode="auto">
              <a:xfrm>
                <a:off x="3524852" y="3262320"/>
                <a:ext cx="336073" cy="175177"/>
              </a:xfrm>
              <a:custGeom>
                <a:avLst/>
                <a:gdLst>
                  <a:gd name="T0" fmla="*/ 23 w 46"/>
                  <a:gd name="T1" fmla="*/ 0 h 24"/>
                  <a:gd name="T2" fmla="*/ 6 w 46"/>
                  <a:gd name="T3" fmla="*/ 5 h 24"/>
                  <a:gd name="T4" fmla="*/ 0 w 46"/>
                  <a:gd name="T5" fmla="*/ 12 h 24"/>
                  <a:gd name="T6" fmla="*/ 7 w 46"/>
                  <a:gd name="T7" fmla="*/ 20 h 24"/>
                  <a:gd name="T8" fmla="*/ 23 w 46"/>
                  <a:gd name="T9" fmla="*/ 24 h 24"/>
                  <a:gd name="T10" fmla="*/ 41 w 46"/>
                  <a:gd name="T11" fmla="*/ 19 h 24"/>
                  <a:gd name="T12" fmla="*/ 46 w 46"/>
                  <a:gd name="T13" fmla="*/ 12 h 24"/>
                  <a:gd name="T14" fmla="*/ 40 w 46"/>
                  <a:gd name="T15" fmla="*/ 4 h 24"/>
                  <a:gd name="T16" fmla="*/ 23 w 4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 h="24">
                    <a:moveTo>
                      <a:pt x="23" y="0"/>
                    </a:moveTo>
                    <a:cubicBezTo>
                      <a:pt x="17" y="0"/>
                      <a:pt x="10" y="2"/>
                      <a:pt x="6" y="5"/>
                    </a:cubicBezTo>
                    <a:cubicBezTo>
                      <a:pt x="2" y="7"/>
                      <a:pt x="0" y="9"/>
                      <a:pt x="0" y="12"/>
                    </a:cubicBezTo>
                    <a:cubicBezTo>
                      <a:pt x="0" y="15"/>
                      <a:pt x="3" y="18"/>
                      <a:pt x="7" y="20"/>
                    </a:cubicBezTo>
                    <a:cubicBezTo>
                      <a:pt x="11" y="22"/>
                      <a:pt x="17" y="24"/>
                      <a:pt x="23" y="24"/>
                    </a:cubicBezTo>
                    <a:cubicBezTo>
                      <a:pt x="30" y="24"/>
                      <a:pt x="36" y="22"/>
                      <a:pt x="41" y="19"/>
                    </a:cubicBezTo>
                    <a:cubicBezTo>
                      <a:pt x="44" y="17"/>
                      <a:pt x="46" y="15"/>
                      <a:pt x="46" y="12"/>
                    </a:cubicBezTo>
                    <a:cubicBezTo>
                      <a:pt x="46" y="9"/>
                      <a:pt x="44" y="6"/>
                      <a:pt x="40" y="4"/>
                    </a:cubicBezTo>
                    <a:cubicBezTo>
                      <a:pt x="35" y="2"/>
                      <a:pt x="29" y="0"/>
                      <a:pt x="23" y="0"/>
                    </a:cubicBezTo>
                    <a:close/>
                  </a:path>
                </a:pathLst>
              </a:custGeom>
              <a:solidFill>
                <a:srgbClr val="7FE2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10" name="isliďe"/>
              <p:cNvSpPr/>
              <p:nvPr>
                <p:custDataLst>
                  <p:tags r:id="rId49"/>
                </p:custDataLst>
              </p:nvPr>
            </p:nvSpPr>
            <p:spPr bwMode="auto">
              <a:xfrm>
                <a:off x="3524852" y="3262320"/>
                <a:ext cx="336073" cy="95205"/>
              </a:xfrm>
              <a:custGeom>
                <a:avLst/>
                <a:gdLst>
                  <a:gd name="T0" fmla="*/ 40 w 46"/>
                  <a:gd name="T1" fmla="*/ 6 h 13"/>
                  <a:gd name="T2" fmla="*/ 23 w 46"/>
                  <a:gd name="T3" fmla="*/ 2 h 13"/>
                  <a:gd name="T4" fmla="*/ 6 w 46"/>
                  <a:gd name="T5" fmla="*/ 6 h 13"/>
                  <a:gd name="T6" fmla="*/ 1 w 46"/>
                  <a:gd name="T7" fmla="*/ 13 h 13"/>
                  <a:gd name="T8" fmla="*/ 0 w 46"/>
                  <a:gd name="T9" fmla="*/ 12 h 13"/>
                  <a:gd name="T10" fmla="*/ 6 w 46"/>
                  <a:gd name="T11" fmla="*/ 5 h 13"/>
                  <a:gd name="T12" fmla="*/ 23 w 46"/>
                  <a:gd name="T13" fmla="*/ 0 h 13"/>
                  <a:gd name="T14" fmla="*/ 40 w 46"/>
                  <a:gd name="T15" fmla="*/ 4 h 13"/>
                  <a:gd name="T16" fmla="*/ 46 w 46"/>
                  <a:gd name="T17" fmla="*/ 12 h 13"/>
                  <a:gd name="T18" fmla="*/ 46 w 46"/>
                  <a:gd name="T19" fmla="*/ 13 h 13"/>
                  <a:gd name="T20" fmla="*/ 40 w 46"/>
                  <a:gd name="T21"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13">
                    <a:moveTo>
                      <a:pt x="40" y="6"/>
                    </a:moveTo>
                    <a:cubicBezTo>
                      <a:pt x="35" y="4"/>
                      <a:pt x="29" y="2"/>
                      <a:pt x="23" y="2"/>
                    </a:cubicBezTo>
                    <a:cubicBezTo>
                      <a:pt x="17" y="2"/>
                      <a:pt x="10" y="4"/>
                      <a:pt x="6" y="6"/>
                    </a:cubicBezTo>
                    <a:cubicBezTo>
                      <a:pt x="3" y="8"/>
                      <a:pt x="1" y="11"/>
                      <a:pt x="1" y="13"/>
                    </a:cubicBezTo>
                    <a:cubicBezTo>
                      <a:pt x="1" y="13"/>
                      <a:pt x="0" y="12"/>
                      <a:pt x="0" y="12"/>
                    </a:cubicBezTo>
                    <a:cubicBezTo>
                      <a:pt x="0" y="9"/>
                      <a:pt x="2" y="7"/>
                      <a:pt x="6" y="5"/>
                    </a:cubicBezTo>
                    <a:cubicBezTo>
                      <a:pt x="10" y="2"/>
                      <a:pt x="17" y="0"/>
                      <a:pt x="23" y="0"/>
                    </a:cubicBezTo>
                    <a:cubicBezTo>
                      <a:pt x="29" y="0"/>
                      <a:pt x="35" y="2"/>
                      <a:pt x="40" y="4"/>
                    </a:cubicBezTo>
                    <a:cubicBezTo>
                      <a:pt x="44" y="6"/>
                      <a:pt x="46" y="9"/>
                      <a:pt x="46" y="12"/>
                    </a:cubicBezTo>
                    <a:cubicBezTo>
                      <a:pt x="46" y="12"/>
                      <a:pt x="46" y="13"/>
                      <a:pt x="46" y="13"/>
                    </a:cubicBezTo>
                    <a:cubicBezTo>
                      <a:pt x="45" y="11"/>
                      <a:pt x="43" y="8"/>
                      <a:pt x="40" y="6"/>
                    </a:cubicBezTo>
                    <a:close/>
                  </a:path>
                </a:pathLst>
              </a:custGeom>
              <a:solidFill>
                <a:srgbClr val="38D7F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grpSp>
        <p:sp>
          <p:nvSpPr>
            <p:cNvPr id="190" name="文本框 189"/>
            <p:cNvSpPr txBox="1"/>
            <p:nvPr>
              <p:custDataLst>
                <p:tags r:id="rId50"/>
              </p:custDataLst>
            </p:nvPr>
          </p:nvSpPr>
          <p:spPr>
            <a:xfrm>
              <a:off x="9568351" y="4250273"/>
              <a:ext cx="737398" cy="400110"/>
            </a:xfrm>
            <a:prstGeom prst="rect">
              <a:avLst/>
            </a:prstGeom>
            <a:noFill/>
          </p:spPr>
          <p:txBody>
            <a:bodyPr wrap="square">
              <a:spAutoFit/>
            </a:bodyPr>
            <a:lstStyle/>
            <a:p>
              <a:r>
                <a:rPr lang="zh-CN" altLang="en-US" sz="2000" b="1">
                  <a:solidFill>
                    <a:schemeClr val="accent4">
                      <a:lumMod val="50000"/>
                    </a:schemeClr>
                  </a:solidFill>
                </a:rPr>
                <a:t>甲苯</a:t>
              </a:r>
              <a:endParaRPr lang="zh-CN" altLang="en-US" sz="2000" b="1">
                <a:solidFill>
                  <a:schemeClr val="accent4">
                    <a:lumMod val="50000"/>
                  </a:schemeClr>
                </a:solidFill>
              </a:endParaRPr>
            </a:p>
          </p:txBody>
        </p:sp>
        <p:sp>
          <p:nvSpPr>
            <p:cNvPr id="192" name="文本框 191"/>
            <p:cNvSpPr txBox="1"/>
            <p:nvPr>
              <p:custDataLst>
                <p:tags r:id="rId51"/>
              </p:custDataLst>
            </p:nvPr>
          </p:nvSpPr>
          <p:spPr>
            <a:xfrm>
              <a:off x="9568351" y="5093406"/>
              <a:ext cx="1855713" cy="400110"/>
            </a:xfrm>
            <a:prstGeom prst="rect">
              <a:avLst/>
            </a:prstGeom>
            <a:noFill/>
          </p:spPr>
          <p:txBody>
            <a:bodyPr wrap="square">
              <a:spAutoFit/>
            </a:bodyPr>
            <a:lstStyle/>
            <a:p>
              <a:r>
                <a:rPr lang="zh-CN" altLang="en-US" sz="2000" b="1">
                  <a:solidFill>
                    <a:srgbClr val="00A5A9"/>
                  </a:solidFill>
                </a:rPr>
                <a:t>高锰酸钾溶液</a:t>
              </a:r>
              <a:endParaRPr lang="zh-CN" altLang="en-US" sz="2000" b="1">
                <a:solidFill>
                  <a:srgbClr val="00A5A9"/>
                </a:solidFill>
              </a:endParaRPr>
            </a:p>
          </p:txBody>
        </p:sp>
        <p:grpSp>
          <p:nvGrpSpPr>
            <p:cNvPr id="193" name="组合 192"/>
            <p:cNvGrpSpPr/>
            <p:nvPr>
              <p:custDataLst>
                <p:tags r:id="rId52"/>
              </p:custDataLst>
            </p:nvPr>
          </p:nvGrpSpPr>
          <p:grpSpPr>
            <a:xfrm>
              <a:off x="8601840" y="4443694"/>
              <a:ext cx="1053762" cy="356804"/>
              <a:chOff x="3689688" y="4565716"/>
              <a:chExt cx="1053762" cy="356804"/>
            </a:xfrm>
          </p:grpSpPr>
          <p:cxnSp>
            <p:nvCxnSpPr>
              <p:cNvPr id="197" name="直接连接符 196"/>
              <p:cNvCxnSpPr/>
              <p:nvPr>
                <p:custDataLst>
                  <p:tags r:id="rId53"/>
                </p:custDataLst>
              </p:nvPr>
            </p:nvCxnSpPr>
            <p:spPr>
              <a:xfrm flipV="1">
                <a:off x="3689688" y="4565716"/>
                <a:ext cx="654188" cy="356804"/>
              </a:xfrm>
              <a:prstGeom prst="line">
                <a:avLst/>
              </a:prstGeom>
              <a:ln w="19050">
                <a:solidFill>
                  <a:srgbClr val="A08827"/>
                </a:solidFill>
                <a:prstDash val="dash"/>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custDataLst>
                  <p:tags r:id="rId54"/>
                </p:custDataLst>
              </p:nvPr>
            </p:nvCxnSpPr>
            <p:spPr>
              <a:xfrm>
                <a:off x="4374699" y="4565716"/>
                <a:ext cx="368751" cy="0"/>
              </a:xfrm>
              <a:prstGeom prst="line">
                <a:avLst/>
              </a:prstGeom>
              <a:ln w="19050">
                <a:solidFill>
                  <a:srgbClr val="A08827"/>
                </a:solidFill>
                <a:prstDash val="dash"/>
              </a:ln>
            </p:spPr>
            <p:style>
              <a:lnRef idx="1">
                <a:schemeClr val="accent1"/>
              </a:lnRef>
              <a:fillRef idx="0">
                <a:schemeClr val="accent1"/>
              </a:fillRef>
              <a:effectRef idx="0">
                <a:schemeClr val="accent1"/>
              </a:effectRef>
              <a:fontRef idx="minor">
                <a:schemeClr val="tx1"/>
              </a:fontRef>
            </p:style>
          </p:cxnSp>
        </p:grpSp>
        <p:grpSp>
          <p:nvGrpSpPr>
            <p:cNvPr id="194" name="组合 193"/>
            <p:cNvGrpSpPr/>
            <p:nvPr>
              <p:custDataLst>
                <p:tags r:id="rId55"/>
              </p:custDataLst>
            </p:nvPr>
          </p:nvGrpSpPr>
          <p:grpSpPr>
            <a:xfrm>
              <a:off x="8601840" y="5298977"/>
              <a:ext cx="1053762" cy="356804"/>
              <a:chOff x="3689688" y="4565716"/>
              <a:chExt cx="1053762" cy="356804"/>
            </a:xfrm>
          </p:grpSpPr>
          <p:cxnSp>
            <p:nvCxnSpPr>
              <p:cNvPr id="195" name="直接连接符 194"/>
              <p:cNvCxnSpPr/>
              <p:nvPr>
                <p:custDataLst>
                  <p:tags r:id="rId56"/>
                </p:custDataLst>
              </p:nvPr>
            </p:nvCxnSpPr>
            <p:spPr>
              <a:xfrm flipV="1">
                <a:off x="3689688" y="4565716"/>
                <a:ext cx="654188" cy="356804"/>
              </a:xfrm>
              <a:prstGeom prst="line">
                <a:avLst/>
              </a:prstGeom>
              <a:ln w="19050">
                <a:solidFill>
                  <a:srgbClr val="00A5A9"/>
                </a:solidFill>
                <a:prstDash val="dash"/>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custDataLst>
                  <p:tags r:id="rId57"/>
                </p:custDataLst>
              </p:nvPr>
            </p:nvCxnSpPr>
            <p:spPr>
              <a:xfrm>
                <a:off x="4374699" y="4565716"/>
                <a:ext cx="368751" cy="0"/>
              </a:xfrm>
              <a:prstGeom prst="line">
                <a:avLst/>
              </a:prstGeom>
              <a:ln w="19050">
                <a:solidFill>
                  <a:srgbClr val="00A5A9"/>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11" name="组合 210"/>
          <p:cNvGrpSpPr/>
          <p:nvPr>
            <p:custDataLst>
              <p:tags r:id="rId58"/>
            </p:custDataLst>
          </p:nvPr>
        </p:nvGrpSpPr>
        <p:grpSpPr>
          <a:xfrm>
            <a:off x="9153925" y="6033360"/>
            <a:ext cx="1572132" cy="430182"/>
            <a:chOff x="3513283" y="6033360"/>
            <a:chExt cx="1572132" cy="430182"/>
          </a:xfrm>
        </p:grpSpPr>
        <p:sp>
          <p:nvSpPr>
            <p:cNvPr id="212" name="文本框 211"/>
            <p:cNvSpPr txBox="1"/>
            <p:nvPr>
              <p:custDataLst>
                <p:tags r:id="rId59"/>
              </p:custDataLst>
            </p:nvPr>
          </p:nvSpPr>
          <p:spPr>
            <a:xfrm>
              <a:off x="3743123" y="6033360"/>
              <a:ext cx="1342292" cy="430182"/>
            </a:xfrm>
            <a:prstGeom prst="rect">
              <a:avLst/>
            </a:prstGeom>
            <a:noFill/>
          </p:spPr>
          <p:txBody>
            <a:bodyPr wrap="square">
              <a:spAutoFit/>
            </a:bodyPr>
            <a:lstStyle>
              <a:defPPr>
                <a:defRPr lang="zh-CN"/>
              </a:defPPr>
              <a:lvl1pPr algn="ctr">
                <a:lnSpc>
                  <a:spcPct val="120000"/>
                </a:lnSpc>
                <a:defRPr sz="2000" b="1">
                  <a:solidFill>
                    <a:srgbClr val="002F4A"/>
                  </a:solidFill>
                  <a:cs typeface="+mn-ea"/>
                </a:defRPr>
              </a:lvl1pPr>
            </a:lstStyle>
            <a:p>
              <a:pPr algn="just"/>
              <a:r>
                <a:rPr lang="zh-CN" altLang="en-US">
                  <a:solidFill>
                    <a:schemeClr val="tx1"/>
                  </a:solidFill>
                </a:rPr>
                <a:t>反应加快</a:t>
              </a:r>
              <a:endParaRPr lang="zh-CN" altLang="en-US">
                <a:solidFill>
                  <a:schemeClr val="tx1"/>
                </a:solidFill>
              </a:endParaRPr>
            </a:p>
          </p:txBody>
        </p:sp>
        <p:sp>
          <p:nvSpPr>
            <p:cNvPr id="213" name="warning-exclamation-interface-symbol-sign_38976"/>
            <p:cNvSpPr/>
            <p:nvPr>
              <p:custDataLst>
                <p:tags r:id="rId60"/>
              </p:custDataLst>
            </p:nvPr>
          </p:nvSpPr>
          <p:spPr>
            <a:xfrm>
              <a:off x="3513283" y="6040878"/>
              <a:ext cx="276816" cy="415147"/>
            </a:xfrm>
            <a:custGeom>
              <a:avLst/>
              <a:gdLst>
                <a:gd name="connsiteX0" fmla="*/ 180938 w 387138"/>
                <a:gd name="connsiteY0" fmla="*/ 557251 h 580599"/>
                <a:gd name="connsiteX1" fmla="*/ 205954 w 387138"/>
                <a:gd name="connsiteY1" fmla="*/ 557251 h 580599"/>
                <a:gd name="connsiteX2" fmla="*/ 211130 w 387138"/>
                <a:gd name="connsiteY2" fmla="*/ 562439 h 580599"/>
                <a:gd name="connsiteX3" fmla="*/ 193877 w 387138"/>
                <a:gd name="connsiteY3" fmla="*/ 580599 h 580599"/>
                <a:gd name="connsiteX4" fmla="*/ 175762 w 387138"/>
                <a:gd name="connsiteY4" fmla="*/ 562439 h 580599"/>
                <a:gd name="connsiteX5" fmla="*/ 180938 w 387138"/>
                <a:gd name="connsiteY5" fmla="*/ 557251 h 580599"/>
                <a:gd name="connsiteX6" fmla="*/ 176715 w 387138"/>
                <a:gd name="connsiteY6" fmla="*/ 510830 h 580599"/>
                <a:gd name="connsiteX7" fmla="*/ 210282 w 387138"/>
                <a:gd name="connsiteY7" fmla="*/ 510830 h 580599"/>
                <a:gd name="connsiteX8" fmla="*/ 225774 w 387138"/>
                <a:gd name="connsiteY8" fmla="*/ 526343 h 580599"/>
                <a:gd name="connsiteX9" fmla="*/ 225774 w 387138"/>
                <a:gd name="connsiteY9" fmla="*/ 531514 h 580599"/>
                <a:gd name="connsiteX10" fmla="*/ 210282 w 387138"/>
                <a:gd name="connsiteY10" fmla="*/ 547027 h 580599"/>
                <a:gd name="connsiteX11" fmla="*/ 176715 w 387138"/>
                <a:gd name="connsiteY11" fmla="*/ 547027 h 580599"/>
                <a:gd name="connsiteX12" fmla="*/ 162084 w 387138"/>
                <a:gd name="connsiteY12" fmla="*/ 531514 h 580599"/>
                <a:gd name="connsiteX13" fmla="*/ 162084 w 387138"/>
                <a:gd name="connsiteY13" fmla="*/ 526343 h 580599"/>
                <a:gd name="connsiteX14" fmla="*/ 176715 w 387138"/>
                <a:gd name="connsiteY14" fmla="*/ 510830 h 580599"/>
                <a:gd name="connsiteX15" fmla="*/ 178377 w 387138"/>
                <a:gd name="connsiteY15" fmla="*/ 356094 h 580599"/>
                <a:gd name="connsiteX16" fmla="*/ 208515 w 387138"/>
                <a:gd name="connsiteY16" fmla="*/ 356094 h 580599"/>
                <a:gd name="connsiteX17" fmla="*/ 211959 w 387138"/>
                <a:gd name="connsiteY17" fmla="*/ 360403 h 580599"/>
                <a:gd name="connsiteX18" fmla="*/ 211959 w 387138"/>
                <a:gd name="connsiteY18" fmla="*/ 388844 h 580599"/>
                <a:gd name="connsiteX19" fmla="*/ 208515 w 387138"/>
                <a:gd name="connsiteY19" fmla="*/ 392291 h 580599"/>
                <a:gd name="connsiteX20" fmla="*/ 178377 w 387138"/>
                <a:gd name="connsiteY20" fmla="*/ 392291 h 580599"/>
                <a:gd name="connsiteX21" fmla="*/ 174933 w 387138"/>
                <a:gd name="connsiteY21" fmla="*/ 388844 h 580599"/>
                <a:gd name="connsiteX22" fmla="*/ 174933 w 387138"/>
                <a:gd name="connsiteY22" fmla="*/ 360403 h 580599"/>
                <a:gd name="connsiteX23" fmla="*/ 178377 w 387138"/>
                <a:gd name="connsiteY23" fmla="*/ 356094 h 580599"/>
                <a:gd name="connsiteX24" fmla="*/ 178425 w 387138"/>
                <a:gd name="connsiteY24" fmla="*/ 236589 h 580599"/>
                <a:gd name="connsiteX25" fmla="*/ 209325 w 387138"/>
                <a:gd name="connsiteY25" fmla="*/ 236589 h 580599"/>
                <a:gd name="connsiteX26" fmla="*/ 213617 w 387138"/>
                <a:gd name="connsiteY26" fmla="*/ 240029 h 580599"/>
                <a:gd name="connsiteX27" fmla="*/ 208467 w 387138"/>
                <a:gd name="connsiteY27" fmla="*/ 339776 h 580599"/>
                <a:gd name="connsiteX28" fmla="*/ 204175 w 387138"/>
                <a:gd name="connsiteY28" fmla="*/ 344075 h 580599"/>
                <a:gd name="connsiteX29" fmla="*/ 182717 w 387138"/>
                <a:gd name="connsiteY29" fmla="*/ 344075 h 580599"/>
                <a:gd name="connsiteX30" fmla="*/ 178425 w 387138"/>
                <a:gd name="connsiteY30" fmla="*/ 339776 h 580599"/>
                <a:gd name="connsiteX31" fmla="*/ 173275 w 387138"/>
                <a:gd name="connsiteY31" fmla="*/ 240029 h 580599"/>
                <a:gd name="connsiteX32" fmla="*/ 178425 w 387138"/>
                <a:gd name="connsiteY32" fmla="*/ 236589 h 580599"/>
                <a:gd name="connsiteX33" fmla="*/ 193876 w 387138"/>
                <a:gd name="connsiteY33" fmla="*/ 188486 h 580599"/>
                <a:gd name="connsiteX34" fmla="*/ 75079 w 387138"/>
                <a:gd name="connsiteY34" fmla="*/ 307132 h 580599"/>
                <a:gd name="connsiteX35" fmla="*/ 129313 w 387138"/>
                <a:gd name="connsiteY35" fmla="*/ 406003 h 580599"/>
                <a:gd name="connsiteX36" fmla="*/ 180964 w 387138"/>
                <a:gd name="connsiteY36" fmla="*/ 453290 h 580599"/>
                <a:gd name="connsiteX37" fmla="*/ 195598 w 387138"/>
                <a:gd name="connsiteY37" fmla="*/ 455009 h 580599"/>
                <a:gd name="connsiteX38" fmla="*/ 209372 w 387138"/>
                <a:gd name="connsiteY38" fmla="*/ 454150 h 580599"/>
                <a:gd name="connsiteX39" fmla="*/ 256719 w 387138"/>
                <a:gd name="connsiteY39" fmla="*/ 406863 h 580599"/>
                <a:gd name="connsiteX40" fmla="*/ 257579 w 387138"/>
                <a:gd name="connsiteY40" fmla="*/ 406003 h 580599"/>
                <a:gd name="connsiteX41" fmla="*/ 311813 w 387138"/>
                <a:gd name="connsiteY41" fmla="*/ 307132 h 580599"/>
                <a:gd name="connsiteX42" fmla="*/ 193876 w 387138"/>
                <a:gd name="connsiteY42" fmla="*/ 188486 h 580599"/>
                <a:gd name="connsiteX43" fmla="*/ 193876 w 387138"/>
                <a:gd name="connsiteY43" fmla="*/ 142919 h 580599"/>
                <a:gd name="connsiteX44" fmla="*/ 357438 w 387138"/>
                <a:gd name="connsiteY44" fmla="*/ 307132 h 580599"/>
                <a:gd name="connsiteX45" fmla="*/ 283405 w 387138"/>
                <a:gd name="connsiteY45" fmla="*/ 443833 h 580599"/>
                <a:gd name="connsiteX46" fmla="*/ 247249 w 387138"/>
                <a:gd name="connsiteY46" fmla="*/ 479082 h 580599"/>
                <a:gd name="connsiteX47" fmla="*/ 195598 w 387138"/>
                <a:gd name="connsiteY47" fmla="*/ 501436 h 580599"/>
                <a:gd name="connsiteX48" fmla="*/ 143947 w 387138"/>
                <a:gd name="connsiteY48" fmla="*/ 479942 h 580599"/>
                <a:gd name="connsiteX49" fmla="*/ 104348 w 387138"/>
                <a:gd name="connsiteY49" fmla="*/ 443833 h 580599"/>
                <a:gd name="connsiteX50" fmla="*/ 29454 w 387138"/>
                <a:gd name="connsiteY50" fmla="*/ 307132 h 580599"/>
                <a:gd name="connsiteX51" fmla="*/ 193876 w 387138"/>
                <a:gd name="connsiteY51" fmla="*/ 142919 h 580599"/>
                <a:gd name="connsiteX52" fmla="*/ 372343 w 387138"/>
                <a:gd name="connsiteY52" fmla="*/ 50139 h 580599"/>
                <a:gd name="connsiteX53" fmla="*/ 384185 w 387138"/>
                <a:gd name="connsiteY53" fmla="*/ 57771 h 580599"/>
                <a:gd name="connsiteX54" fmla="*/ 379879 w 387138"/>
                <a:gd name="connsiteY54" fmla="*/ 81849 h 580599"/>
                <a:gd name="connsiteX55" fmla="*/ 297202 w 387138"/>
                <a:gd name="connsiteY55" fmla="*/ 139464 h 580599"/>
                <a:gd name="connsiteX56" fmla="*/ 354903 w 387138"/>
                <a:gd name="connsiteY56" fmla="*/ 57771 h 580599"/>
                <a:gd name="connsiteX57" fmla="*/ 359209 w 387138"/>
                <a:gd name="connsiteY57" fmla="*/ 53471 h 580599"/>
                <a:gd name="connsiteX58" fmla="*/ 372343 w 387138"/>
                <a:gd name="connsiteY58" fmla="*/ 50139 h 580599"/>
                <a:gd name="connsiteX59" fmla="*/ 20578 w 387138"/>
                <a:gd name="connsiteY59" fmla="*/ 50032 h 580599"/>
                <a:gd name="connsiteX60" fmla="*/ 31989 w 387138"/>
                <a:gd name="connsiteY60" fmla="*/ 56911 h 580599"/>
                <a:gd name="connsiteX61" fmla="*/ 89690 w 387138"/>
                <a:gd name="connsiteY61" fmla="*/ 139464 h 580599"/>
                <a:gd name="connsiteX62" fmla="*/ 7875 w 387138"/>
                <a:gd name="connsiteY62" fmla="*/ 81849 h 580599"/>
                <a:gd name="connsiteX63" fmla="*/ 3569 w 387138"/>
                <a:gd name="connsiteY63" fmla="*/ 77549 h 580599"/>
                <a:gd name="connsiteX64" fmla="*/ 7875 w 387138"/>
                <a:gd name="connsiteY64" fmla="*/ 53471 h 580599"/>
                <a:gd name="connsiteX65" fmla="*/ 20578 w 387138"/>
                <a:gd name="connsiteY65" fmla="*/ 50032 h 580599"/>
                <a:gd name="connsiteX66" fmla="*/ 196428 w 387138"/>
                <a:gd name="connsiteY66" fmla="*/ 264 h 580599"/>
                <a:gd name="connsiteX67" fmla="*/ 211066 w 387138"/>
                <a:gd name="connsiteY67" fmla="*/ 20887 h 580599"/>
                <a:gd name="connsiteX68" fmla="*/ 193844 w 387138"/>
                <a:gd name="connsiteY68" fmla="*/ 119708 h 580599"/>
                <a:gd name="connsiteX69" fmla="*/ 176623 w 387138"/>
                <a:gd name="connsiteY69" fmla="*/ 20887 h 580599"/>
                <a:gd name="connsiteX70" fmla="*/ 176623 w 387138"/>
                <a:gd name="connsiteY70" fmla="*/ 14872 h 580599"/>
                <a:gd name="connsiteX71" fmla="*/ 196428 w 387138"/>
                <a:gd name="connsiteY71" fmla="*/ 264 h 580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387138" h="580599">
                  <a:moveTo>
                    <a:pt x="180938" y="557251"/>
                  </a:moveTo>
                  <a:lnTo>
                    <a:pt x="205954" y="557251"/>
                  </a:lnTo>
                  <a:cubicBezTo>
                    <a:pt x="208542" y="557251"/>
                    <a:pt x="211130" y="559845"/>
                    <a:pt x="211130" y="562439"/>
                  </a:cubicBezTo>
                  <a:cubicBezTo>
                    <a:pt x="211130" y="572816"/>
                    <a:pt x="203366" y="580599"/>
                    <a:pt x="193877" y="580599"/>
                  </a:cubicBezTo>
                  <a:cubicBezTo>
                    <a:pt x="183526" y="580599"/>
                    <a:pt x="175762" y="572816"/>
                    <a:pt x="175762" y="562439"/>
                  </a:cubicBezTo>
                  <a:cubicBezTo>
                    <a:pt x="175762" y="559845"/>
                    <a:pt x="178350" y="557251"/>
                    <a:pt x="180938" y="557251"/>
                  </a:cubicBezTo>
                  <a:close/>
                  <a:moveTo>
                    <a:pt x="176715" y="510830"/>
                  </a:moveTo>
                  <a:lnTo>
                    <a:pt x="210282" y="510830"/>
                  </a:lnTo>
                  <a:cubicBezTo>
                    <a:pt x="218889" y="510830"/>
                    <a:pt x="225774" y="517725"/>
                    <a:pt x="225774" y="526343"/>
                  </a:cubicBezTo>
                  <a:lnTo>
                    <a:pt x="225774" y="531514"/>
                  </a:lnTo>
                  <a:cubicBezTo>
                    <a:pt x="225774" y="540132"/>
                    <a:pt x="218889" y="547027"/>
                    <a:pt x="210282" y="547027"/>
                  </a:cubicBezTo>
                  <a:lnTo>
                    <a:pt x="176715" y="547027"/>
                  </a:lnTo>
                  <a:cubicBezTo>
                    <a:pt x="168109" y="547027"/>
                    <a:pt x="162084" y="540132"/>
                    <a:pt x="162084" y="531514"/>
                  </a:cubicBezTo>
                  <a:lnTo>
                    <a:pt x="162084" y="526343"/>
                  </a:lnTo>
                  <a:cubicBezTo>
                    <a:pt x="162084" y="517725"/>
                    <a:pt x="168109" y="510830"/>
                    <a:pt x="176715" y="510830"/>
                  </a:cubicBezTo>
                  <a:close/>
                  <a:moveTo>
                    <a:pt x="178377" y="356094"/>
                  </a:moveTo>
                  <a:lnTo>
                    <a:pt x="208515" y="356094"/>
                  </a:lnTo>
                  <a:cubicBezTo>
                    <a:pt x="210237" y="356094"/>
                    <a:pt x="211959" y="357818"/>
                    <a:pt x="211959" y="360403"/>
                  </a:cubicBezTo>
                  <a:lnTo>
                    <a:pt x="211959" y="388844"/>
                  </a:lnTo>
                  <a:cubicBezTo>
                    <a:pt x="211959" y="390567"/>
                    <a:pt x="210237" y="392291"/>
                    <a:pt x="208515" y="392291"/>
                  </a:cubicBezTo>
                  <a:lnTo>
                    <a:pt x="178377" y="392291"/>
                  </a:lnTo>
                  <a:cubicBezTo>
                    <a:pt x="176655" y="392291"/>
                    <a:pt x="174933" y="390567"/>
                    <a:pt x="174933" y="388844"/>
                  </a:cubicBezTo>
                  <a:lnTo>
                    <a:pt x="174933" y="360403"/>
                  </a:lnTo>
                  <a:cubicBezTo>
                    <a:pt x="174933" y="357818"/>
                    <a:pt x="176655" y="356094"/>
                    <a:pt x="178377" y="356094"/>
                  </a:cubicBezTo>
                  <a:close/>
                  <a:moveTo>
                    <a:pt x="178425" y="236589"/>
                  </a:moveTo>
                  <a:lnTo>
                    <a:pt x="209325" y="236589"/>
                  </a:lnTo>
                  <a:cubicBezTo>
                    <a:pt x="211900" y="236589"/>
                    <a:pt x="213617" y="237449"/>
                    <a:pt x="213617" y="240029"/>
                  </a:cubicBezTo>
                  <a:lnTo>
                    <a:pt x="208467" y="339776"/>
                  </a:lnTo>
                  <a:cubicBezTo>
                    <a:pt x="208467" y="341495"/>
                    <a:pt x="206750" y="344075"/>
                    <a:pt x="204175" y="344075"/>
                  </a:cubicBezTo>
                  <a:lnTo>
                    <a:pt x="182717" y="344075"/>
                  </a:lnTo>
                  <a:cubicBezTo>
                    <a:pt x="181000" y="344075"/>
                    <a:pt x="178425" y="341495"/>
                    <a:pt x="178425" y="339776"/>
                  </a:cubicBezTo>
                  <a:lnTo>
                    <a:pt x="173275" y="240029"/>
                  </a:lnTo>
                  <a:cubicBezTo>
                    <a:pt x="173275" y="238309"/>
                    <a:pt x="175850" y="236589"/>
                    <a:pt x="178425" y="236589"/>
                  </a:cubicBezTo>
                  <a:close/>
                  <a:moveTo>
                    <a:pt x="193876" y="188486"/>
                  </a:moveTo>
                  <a:cubicBezTo>
                    <a:pt x="128452" y="188486"/>
                    <a:pt x="75079" y="241791"/>
                    <a:pt x="75079" y="307132"/>
                  </a:cubicBezTo>
                  <a:cubicBezTo>
                    <a:pt x="75079" y="346680"/>
                    <a:pt x="95739" y="383650"/>
                    <a:pt x="129313" y="406003"/>
                  </a:cubicBezTo>
                  <a:cubicBezTo>
                    <a:pt x="136199" y="410302"/>
                    <a:pt x="166329" y="430936"/>
                    <a:pt x="180964" y="453290"/>
                  </a:cubicBezTo>
                  <a:cubicBezTo>
                    <a:pt x="183546" y="454150"/>
                    <a:pt x="188711" y="455009"/>
                    <a:pt x="195598" y="455009"/>
                  </a:cubicBezTo>
                  <a:cubicBezTo>
                    <a:pt x="201624" y="455009"/>
                    <a:pt x="205928" y="454150"/>
                    <a:pt x="209372" y="454150"/>
                  </a:cubicBezTo>
                  <a:cubicBezTo>
                    <a:pt x="222284" y="432656"/>
                    <a:pt x="250693" y="411162"/>
                    <a:pt x="256719" y="406863"/>
                  </a:cubicBezTo>
                  <a:lnTo>
                    <a:pt x="257579" y="406003"/>
                  </a:lnTo>
                  <a:cubicBezTo>
                    <a:pt x="291153" y="383650"/>
                    <a:pt x="311813" y="346680"/>
                    <a:pt x="311813" y="307132"/>
                  </a:cubicBezTo>
                  <a:cubicBezTo>
                    <a:pt x="311813" y="241791"/>
                    <a:pt x="258440" y="188486"/>
                    <a:pt x="193876" y="188486"/>
                  </a:cubicBezTo>
                  <a:close/>
                  <a:moveTo>
                    <a:pt x="193876" y="142919"/>
                  </a:moveTo>
                  <a:cubicBezTo>
                    <a:pt x="284266" y="142919"/>
                    <a:pt x="357438" y="216858"/>
                    <a:pt x="357438" y="307132"/>
                  </a:cubicBezTo>
                  <a:cubicBezTo>
                    <a:pt x="357438" y="362156"/>
                    <a:pt x="329891" y="412881"/>
                    <a:pt x="283405" y="443833"/>
                  </a:cubicBezTo>
                  <a:cubicBezTo>
                    <a:pt x="271353" y="452430"/>
                    <a:pt x="252414" y="469625"/>
                    <a:pt x="247249" y="479082"/>
                  </a:cubicBezTo>
                  <a:cubicBezTo>
                    <a:pt x="237780" y="497997"/>
                    <a:pt x="211093" y="501436"/>
                    <a:pt x="195598" y="501436"/>
                  </a:cubicBezTo>
                  <a:cubicBezTo>
                    <a:pt x="180103" y="501436"/>
                    <a:pt x="153416" y="497997"/>
                    <a:pt x="143947" y="479942"/>
                  </a:cubicBezTo>
                  <a:cubicBezTo>
                    <a:pt x="137060" y="467906"/>
                    <a:pt x="114678" y="450711"/>
                    <a:pt x="104348" y="443833"/>
                  </a:cubicBezTo>
                  <a:cubicBezTo>
                    <a:pt x="57862" y="413741"/>
                    <a:pt x="29454" y="362156"/>
                    <a:pt x="29454" y="307132"/>
                  </a:cubicBezTo>
                  <a:cubicBezTo>
                    <a:pt x="29454" y="216858"/>
                    <a:pt x="103487" y="142919"/>
                    <a:pt x="193876" y="142919"/>
                  </a:cubicBezTo>
                  <a:close/>
                  <a:moveTo>
                    <a:pt x="372343" y="50139"/>
                  </a:moveTo>
                  <a:cubicBezTo>
                    <a:pt x="376864" y="50892"/>
                    <a:pt x="381170" y="53472"/>
                    <a:pt x="384185" y="57771"/>
                  </a:cubicBezTo>
                  <a:cubicBezTo>
                    <a:pt x="389352" y="65510"/>
                    <a:pt x="387630" y="75830"/>
                    <a:pt x="379879" y="81849"/>
                  </a:cubicBezTo>
                  <a:lnTo>
                    <a:pt x="297202" y="139464"/>
                  </a:lnTo>
                  <a:lnTo>
                    <a:pt x="354903" y="57771"/>
                  </a:lnTo>
                  <a:cubicBezTo>
                    <a:pt x="356626" y="56051"/>
                    <a:pt x="357487" y="54331"/>
                    <a:pt x="359209" y="53471"/>
                  </a:cubicBezTo>
                  <a:cubicBezTo>
                    <a:pt x="363085" y="50462"/>
                    <a:pt x="367821" y="49387"/>
                    <a:pt x="372343" y="50139"/>
                  </a:cubicBezTo>
                  <a:close/>
                  <a:moveTo>
                    <a:pt x="20578" y="50032"/>
                  </a:moveTo>
                  <a:cubicBezTo>
                    <a:pt x="24884" y="50677"/>
                    <a:pt x="28975" y="53042"/>
                    <a:pt x="31989" y="56911"/>
                  </a:cubicBezTo>
                  <a:lnTo>
                    <a:pt x="89690" y="139464"/>
                  </a:lnTo>
                  <a:lnTo>
                    <a:pt x="7875" y="81849"/>
                  </a:lnTo>
                  <a:cubicBezTo>
                    <a:pt x="6152" y="80129"/>
                    <a:pt x="4430" y="79269"/>
                    <a:pt x="3569" y="77549"/>
                  </a:cubicBezTo>
                  <a:cubicBezTo>
                    <a:pt x="-2460" y="69810"/>
                    <a:pt x="-738" y="58631"/>
                    <a:pt x="7875" y="53471"/>
                  </a:cubicBezTo>
                  <a:cubicBezTo>
                    <a:pt x="11751" y="50462"/>
                    <a:pt x="16272" y="49387"/>
                    <a:pt x="20578" y="50032"/>
                  </a:cubicBezTo>
                  <a:close/>
                  <a:moveTo>
                    <a:pt x="196428" y="264"/>
                  </a:moveTo>
                  <a:cubicBezTo>
                    <a:pt x="205899" y="1982"/>
                    <a:pt x="212788" y="11435"/>
                    <a:pt x="211066" y="20887"/>
                  </a:cubicBezTo>
                  <a:lnTo>
                    <a:pt x="193844" y="119708"/>
                  </a:lnTo>
                  <a:lnTo>
                    <a:pt x="176623" y="20887"/>
                  </a:lnTo>
                  <a:cubicBezTo>
                    <a:pt x="175762" y="19168"/>
                    <a:pt x="175762" y="16591"/>
                    <a:pt x="176623" y="14872"/>
                  </a:cubicBezTo>
                  <a:cubicBezTo>
                    <a:pt x="178345" y="5419"/>
                    <a:pt x="186956" y="-1455"/>
                    <a:pt x="196428" y="264"/>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8" name="组合 237"/>
          <p:cNvGrpSpPr/>
          <p:nvPr>
            <p:custDataLst>
              <p:tags r:id="rId61"/>
            </p:custDataLst>
          </p:nvPr>
        </p:nvGrpSpPr>
        <p:grpSpPr>
          <a:xfrm>
            <a:off x="6784341" y="4057443"/>
            <a:ext cx="1574705" cy="1574705"/>
            <a:chOff x="6784341" y="4057443"/>
            <a:chExt cx="1574705" cy="1574705"/>
          </a:xfrm>
        </p:grpSpPr>
        <p:grpSp>
          <p:nvGrpSpPr>
            <p:cNvPr id="191" name="组合 190"/>
            <p:cNvGrpSpPr/>
            <p:nvPr>
              <p:custDataLst>
                <p:tags r:id="rId62"/>
              </p:custDataLst>
            </p:nvPr>
          </p:nvGrpSpPr>
          <p:grpSpPr>
            <a:xfrm>
              <a:off x="6784341" y="4057443"/>
              <a:ext cx="1574705" cy="1574705"/>
              <a:chOff x="4684989" y="3268057"/>
              <a:chExt cx="1574705" cy="1574705"/>
            </a:xfrm>
          </p:grpSpPr>
          <p:sp>
            <p:nvSpPr>
              <p:cNvPr id="199" name="椭圆 198"/>
              <p:cNvSpPr/>
              <p:nvPr>
                <p:custDataLst>
                  <p:tags r:id="rId63"/>
                </p:custDataLst>
              </p:nvPr>
            </p:nvSpPr>
            <p:spPr>
              <a:xfrm>
                <a:off x="4684989" y="3268057"/>
                <a:ext cx="1574705" cy="1574705"/>
              </a:xfrm>
              <a:prstGeom prst="ellipse">
                <a:avLst/>
              </a:prstGeom>
              <a:solidFill>
                <a:srgbClr val="A08827"/>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200" name="组合 199"/>
              <p:cNvGrpSpPr/>
              <p:nvPr>
                <p:custDataLst>
                  <p:tags r:id="rId64"/>
                </p:custDataLst>
              </p:nvPr>
            </p:nvGrpSpPr>
            <p:grpSpPr>
              <a:xfrm>
                <a:off x="5062253" y="3616556"/>
                <a:ext cx="916510" cy="798745"/>
                <a:chOff x="2766969" y="5340467"/>
                <a:chExt cx="916510" cy="798745"/>
              </a:xfrm>
            </p:grpSpPr>
            <p:sp>
              <p:nvSpPr>
                <p:cNvPr id="201" name="文本框 200"/>
                <p:cNvSpPr txBox="1"/>
                <p:nvPr>
                  <p:custDataLst>
                    <p:tags r:id="rId65"/>
                  </p:custDataLst>
                </p:nvPr>
              </p:nvSpPr>
              <p:spPr>
                <a:xfrm>
                  <a:off x="2766969" y="5340467"/>
                  <a:ext cx="916510" cy="798745"/>
                </a:xfrm>
                <a:prstGeom prst="rect">
                  <a:avLst/>
                </a:prstGeom>
                <a:noFill/>
              </p:spPr>
              <p:txBody>
                <a:bodyPr wrap="square" rtlCol="0">
                  <a:spAutoFit/>
                </a:bodyPr>
                <a:lstStyle/>
                <a:p>
                  <a:pPr algn="ctr">
                    <a:lnSpc>
                      <a:spcPct val="120000"/>
                    </a:lnSpc>
                  </a:pPr>
                  <a:r>
                    <a:rPr lang="en-US" altLang="zh-CN" sz="2000" b="1">
                      <a:cs typeface="+mn-ea"/>
                      <a:sym typeface="+mn-lt"/>
                    </a:rPr>
                    <a:t>K</a:t>
                  </a:r>
                  <a:r>
                    <a:rPr lang="en-US" altLang="zh-CN" sz="2000" b="1" baseline="30000">
                      <a:cs typeface="+mn-ea"/>
                      <a:sym typeface="+mn-lt"/>
                    </a:rPr>
                    <a:t>+</a:t>
                  </a:r>
                  <a:endParaRPr lang="en-US" altLang="zh-CN" sz="2000" b="1" baseline="30000">
                    <a:cs typeface="+mn-ea"/>
                    <a:sym typeface="+mn-lt"/>
                  </a:endParaRPr>
                </a:p>
                <a:p>
                  <a:pPr algn="ctr">
                    <a:lnSpc>
                      <a:spcPct val="120000"/>
                    </a:lnSpc>
                  </a:pPr>
                  <a:r>
                    <a:rPr lang="en-US" altLang="zh-CN" sz="2000" b="1">
                      <a:cs typeface="+mn-ea"/>
                      <a:sym typeface="+mn-lt"/>
                    </a:rPr>
                    <a:t>MnO</a:t>
                  </a:r>
                  <a:r>
                    <a:rPr lang="en-US" altLang="zh-CN" sz="2000" b="1" baseline="-25000">
                      <a:cs typeface="+mn-ea"/>
                      <a:sym typeface="+mn-lt"/>
                    </a:rPr>
                    <a:t>4</a:t>
                  </a:r>
                  <a:endParaRPr lang="zh-CN" altLang="en-US" sz="2000" b="1" baseline="30000">
                    <a:cs typeface="+mn-ea"/>
                    <a:sym typeface="+mn-lt"/>
                  </a:endParaRPr>
                </a:p>
              </p:txBody>
            </p:sp>
            <p:sp>
              <p:nvSpPr>
                <p:cNvPr id="202" name="文本框 201"/>
                <p:cNvSpPr txBox="1"/>
                <p:nvPr>
                  <p:custDataLst>
                    <p:tags r:id="rId66"/>
                  </p:custDataLst>
                </p:nvPr>
              </p:nvSpPr>
              <p:spPr>
                <a:xfrm>
                  <a:off x="3417116" y="5720456"/>
                  <a:ext cx="242374" cy="317074"/>
                </a:xfrm>
                <a:prstGeom prst="rect">
                  <a:avLst/>
                </a:prstGeom>
                <a:noFill/>
              </p:spPr>
              <p:txBody>
                <a:bodyPr wrap="none" rtlCol="0">
                  <a:spAutoFit/>
                </a:bodyPr>
                <a:lstStyle/>
                <a:p>
                  <a:pPr>
                    <a:lnSpc>
                      <a:spcPct val="120000"/>
                    </a:lnSpc>
                  </a:pPr>
                  <a:r>
                    <a:rPr lang="en-US" altLang="zh-CN" sz="2000" b="1" baseline="30000">
                      <a:cs typeface="+mn-ea"/>
                      <a:sym typeface="+mn-lt"/>
                    </a:rPr>
                    <a:t>-</a:t>
                  </a:r>
                  <a:endParaRPr lang="zh-CN" altLang="en-US" sz="2000" b="1" baseline="30000">
                    <a:cs typeface="+mn-ea"/>
                    <a:sym typeface="+mn-lt"/>
                  </a:endParaRPr>
                </a:p>
              </p:txBody>
            </p:sp>
          </p:grpSp>
        </p:grpSp>
        <p:pic>
          <p:nvPicPr>
            <p:cNvPr id="231" name="图片 230"/>
            <p:cNvPicPr>
              <a:picLocks noChangeAspect="1"/>
            </p:cNvPicPr>
            <p:nvPr>
              <p:custDataLst>
                <p:tags r:id="rId67"/>
              </p:custDataLst>
            </p:nvPr>
          </p:nvPicPr>
          <p:blipFill>
            <a:blip r:embed="rId68"/>
            <a:stretch>
              <a:fillRect/>
            </a:stretch>
          </p:blipFill>
          <p:spPr>
            <a:xfrm>
              <a:off x="7208661" y="4107574"/>
              <a:ext cx="867224" cy="846212"/>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2"/>
                                        </p:tgtEl>
                                        <p:attrNameLst>
                                          <p:attrName>style.visibility</p:attrName>
                                        </p:attrNameLst>
                                      </p:cBhvr>
                                      <p:to>
                                        <p:strVal val="visible"/>
                                      </p:to>
                                    </p:set>
                                    <p:animEffect transition="in" filter="fade">
                                      <p:cBhvr>
                                        <p:cTn id="10" dur="500"/>
                                        <p:tgtEl>
                                          <p:spTgt spid="18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3"/>
                                        </p:tgtEl>
                                        <p:attrNameLst>
                                          <p:attrName>style.visibility</p:attrName>
                                        </p:attrNameLst>
                                      </p:cBhvr>
                                      <p:to>
                                        <p:strVal val="visible"/>
                                      </p:to>
                                    </p:set>
                                    <p:animEffect transition="in" filter="fade">
                                      <p:cBhvr>
                                        <p:cTn id="20" dur="500"/>
                                        <p:tgtEl>
                                          <p:spTgt spid="233"/>
                                        </p:tgtEl>
                                      </p:cBhvr>
                                    </p:animEffect>
                                  </p:childTnLst>
                                </p:cTn>
                              </p:par>
                              <p:par>
                                <p:cTn id="21" presetID="10" presetClass="entr" presetSubtype="0" fill="hold" nodeType="withEffect">
                                  <p:stCondLst>
                                    <p:cond delay="0"/>
                                  </p:stCondLst>
                                  <p:childTnLst>
                                    <p:set>
                                      <p:cBhvr>
                                        <p:cTn id="22" dur="1" fill="hold">
                                          <p:stCondLst>
                                            <p:cond delay="0"/>
                                          </p:stCondLst>
                                        </p:cTn>
                                        <p:tgtEl>
                                          <p:spTgt spid="235"/>
                                        </p:tgtEl>
                                        <p:attrNameLst>
                                          <p:attrName>style.visibility</p:attrName>
                                        </p:attrNameLst>
                                      </p:cBhvr>
                                      <p:to>
                                        <p:strVal val="visible"/>
                                      </p:to>
                                    </p:set>
                                    <p:animEffect transition="in" filter="fade">
                                      <p:cBhvr>
                                        <p:cTn id="23" dur="500"/>
                                        <p:tgtEl>
                                          <p:spTgt spid="23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75"/>
                                        </p:tgtEl>
                                        <p:attrNameLst>
                                          <p:attrName>style.visibility</p:attrName>
                                        </p:attrNameLst>
                                      </p:cBhvr>
                                      <p:to>
                                        <p:strVal val="visible"/>
                                      </p:to>
                                    </p:set>
                                    <p:anim calcmode="lin" valueType="num">
                                      <p:cBhvr>
                                        <p:cTn id="28" dur="500" fill="hold"/>
                                        <p:tgtEl>
                                          <p:spTgt spid="175"/>
                                        </p:tgtEl>
                                        <p:attrNameLst>
                                          <p:attrName>ppt_w</p:attrName>
                                        </p:attrNameLst>
                                      </p:cBhvr>
                                      <p:tavLst>
                                        <p:tav tm="0">
                                          <p:val>
                                            <p:fltVal val="0"/>
                                          </p:val>
                                        </p:tav>
                                        <p:tav tm="100000">
                                          <p:val>
                                            <p:strVal val="#ppt_w"/>
                                          </p:val>
                                        </p:tav>
                                      </p:tavLst>
                                    </p:anim>
                                    <p:anim calcmode="lin" valueType="num">
                                      <p:cBhvr>
                                        <p:cTn id="29" dur="500" fill="hold"/>
                                        <p:tgtEl>
                                          <p:spTgt spid="175"/>
                                        </p:tgtEl>
                                        <p:attrNameLst>
                                          <p:attrName>ppt_h</p:attrName>
                                        </p:attrNameLst>
                                      </p:cBhvr>
                                      <p:tavLst>
                                        <p:tav tm="0">
                                          <p:val>
                                            <p:fltVal val="0"/>
                                          </p:val>
                                        </p:tav>
                                        <p:tav tm="100000">
                                          <p:val>
                                            <p:strVal val="#ppt_h"/>
                                          </p:val>
                                        </p:tav>
                                      </p:tavLst>
                                    </p:anim>
                                    <p:animEffect transition="in" filter="fade">
                                      <p:cBhvr>
                                        <p:cTn id="30" dur="500"/>
                                        <p:tgtEl>
                                          <p:spTgt spid="175"/>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87"/>
                                        </p:tgtEl>
                                        <p:attrNameLst>
                                          <p:attrName>style.visibility</p:attrName>
                                        </p:attrNameLst>
                                      </p:cBhvr>
                                      <p:to>
                                        <p:strVal val="visible"/>
                                      </p:to>
                                    </p:set>
                                    <p:anim calcmode="lin" valueType="num">
                                      <p:cBhvr>
                                        <p:cTn id="35" dur="500" fill="hold"/>
                                        <p:tgtEl>
                                          <p:spTgt spid="187"/>
                                        </p:tgtEl>
                                        <p:attrNameLst>
                                          <p:attrName>ppt_w</p:attrName>
                                        </p:attrNameLst>
                                      </p:cBhvr>
                                      <p:tavLst>
                                        <p:tav tm="0">
                                          <p:val>
                                            <p:fltVal val="0"/>
                                          </p:val>
                                        </p:tav>
                                        <p:tav tm="100000">
                                          <p:val>
                                            <p:strVal val="#ppt_w"/>
                                          </p:val>
                                        </p:tav>
                                      </p:tavLst>
                                    </p:anim>
                                    <p:anim calcmode="lin" valueType="num">
                                      <p:cBhvr>
                                        <p:cTn id="36" dur="500" fill="hold"/>
                                        <p:tgtEl>
                                          <p:spTgt spid="187"/>
                                        </p:tgtEl>
                                        <p:attrNameLst>
                                          <p:attrName>ppt_h</p:attrName>
                                        </p:attrNameLst>
                                      </p:cBhvr>
                                      <p:tavLst>
                                        <p:tav tm="0">
                                          <p:val>
                                            <p:fltVal val="0"/>
                                          </p:val>
                                        </p:tav>
                                        <p:tav tm="100000">
                                          <p:val>
                                            <p:strVal val="#ppt_h"/>
                                          </p:val>
                                        </p:tav>
                                      </p:tavLst>
                                    </p:anim>
                                    <p:animEffect transition="in" filter="fade">
                                      <p:cBhvr>
                                        <p:cTn id="37" dur="500"/>
                                        <p:tgtEl>
                                          <p:spTgt spid="18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3"/>
                                        </p:tgtEl>
                                        <p:attrNameLst>
                                          <p:attrName>style.visibility</p:attrName>
                                        </p:attrNameLst>
                                      </p:cBhvr>
                                      <p:to>
                                        <p:strVal val="visible"/>
                                      </p:to>
                                    </p:set>
                                    <p:animEffect transition="in" filter="fade">
                                      <p:cBhvr>
                                        <p:cTn id="42" dur="500"/>
                                        <p:tgtEl>
                                          <p:spTgt spid="18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84"/>
                                        </p:tgtEl>
                                        <p:attrNameLst>
                                          <p:attrName>style.visibility</p:attrName>
                                        </p:attrNameLst>
                                      </p:cBhvr>
                                      <p:to>
                                        <p:strVal val="visible"/>
                                      </p:to>
                                    </p:set>
                                    <p:animEffect transition="in" filter="fade">
                                      <p:cBhvr>
                                        <p:cTn id="45" dur="500"/>
                                        <p:tgtEl>
                                          <p:spTgt spid="18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37"/>
                                        </p:tgtEl>
                                        <p:attrNameLst>
                                          <p:attrName>style.visibility</p:attrName>
                                        </p:attrNameLst>
                                      </p:cBhvr>
                                      <p:to>
                                        <p:strVal val="visible"/>
                                      </p:to>
                                    </p:set>
                                    <p:animEffect transition="in" filter="fade">
                                      <p:cBhvr>
                                        <p:cTn id="50" dur="500"/>
                                        <p:tgtEl>
                                          <p:spTgt spid="23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38"/>
                                        </p:tgtEl>
                                        <p:attrNameLst>
                                          <p:attrName>style.visibility</p:attrName>
                                        </p:attrNameLst>
                                      </p:cBhvr>
                                      <p:to>
                                        <p:strVal val="visible"/>
                                      </p:to>
                                    </p:set>
                                    <p:animEffect transition="in" filter="fade">
                                      <p:cBhvr>
                                        <p:cTn id="55" dur="500"/>
                                        <p:tgtEl>
                                          <p:spTgt spid="23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11"/>
                                        </p:tgtEl>
                                        <p:attrNameLst>
                                          <p:attrName>style.visibility</p:attrName>
                                        </p:attrNameLst>
                                      </p:cBhvr>
                                      <p:to>
                                        <p:strVal val="visible"/>
                                      </p:to>
                                    </p:set>
                                    <p:animEffect transition="in" filter="fade">
                                      <p:cBhvr>
                                        <p:cTn id="60" dur="500"/>
                                        <p:tgtEl>
                                          <p:spTgt spid="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82" grpId="0" bldLvl="0" animBg="1"/>
      <p:bldP spid="183" grpId="0"/>
      <p:bldP spid="184"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3" name="文本框 2"/>
          <p:cNvSpPr txBox="1"/>
          <p:nvPr>
            <p:custDataLst>
              <p:tags r:id="rId2"/>
            </p:custDataLst>
          </p:nvPr>
        </p:nvSpPr>
        <p:spPr>
          <a:xfrm>
            <a:off x="706437" y="5489498"/>
            <a:ext cx="10779126" cy="870238"/>
          </a:xfrm>
          <a:prstGeom prst="rect">
            <a:avLst/>
          </a:prstGeom>
          <a:noFill/>
        </p:spPr>
        <p:txBody>
          <a:bodyPr wrap="square">
            <a:spAutoFit/>
          </a:bodyPr>
          <a:p>
            <a:pPr indent="457200" algn="just">
              <a:lnSpc>
                <a:spcPct val="120000"/>
              </a:lnSpc>
            </a:pPr>
            <a:r>
              <a:rPr lang="zh-CN" altLang="en-US" sz="2200" b="1">
                <a:cs typeface="+mn-ea"/>
                <a:sym typeface="+mn-lt"/>
              </a:rPr>
              <a:t>从</a:t>
            </a:r>
            <a:r>
              <a:rPr lang="zh-CN" altLang="en-US" sz="2200" b="1">
                <a:solidFill>
                  <a:srgbClr val="00A5A9"/>
                </a:solidFill>
                <a:cs typeface="+mn-ea"/>
                <a:sym typeface="+mn-lt"/>
              </a:rPr>
              <a:t>分子结构</a:t>
            </a:r>
            <a:r>
              <a:rPr lang="zh-CN" altLang="en-US" sz="2200" b="1">
                <a:cs typeface="+mn-ea"/>
                <a:sym typeface="+mn-lt"/>
              </a:rPr>
              <a:t>上说，也可以叫“两亲分子”，分子的一端有极性，称为</a:t>
            </a:r>
            <a:r>
              <a:rPr lang="zh-CN" altLang="en-US" sz="2200" b="1">
                <a:solidFill>
                  <a:srgbClr val="00A5A9"/>
                </a:solidFill>
                <a:cs typeface="+mn-ea"/>
                <a:sym typeface="+mn-lt"/>
              </a:rPr>
              <a:t>亲水基团</a:t>
            </a:r>
            <a:r>
              <a:rPr lang="zh-CN" altLang="en-US" sz="2200" b="1">
                <a:cs typeface="+mn-ea"/>
                <a:sym typeface="+mn-lt"/>
              </a:rPr>
              <a:t>，分子的另一端没有或者几乎没有极性，称为</a:t>
            </a:r>
            <a:r>
              <a:rPr lang="zh-CN" altLang="en-US" sz="2200" b="1">
                <a:solidFill>
                  <a:srgbClr val="00A5A9"/>
                </a:solidFill>
                <a:cs typeface="+mn-ea"/>
                <a:sym typeface="+mn-lt"/>
              </a:rPr>
              <a:t>疏水基团</a:t>
            </a:r>
            <a:r>
              <a:rPr lang="zh-CN" altLang="en-US" sz="2200" b="1">
                <a:cs typeface="+mn-ea"/>
                <a:sym typeface="+mn-lt"/>
              </a:rPr>
              <a:t>。</a:t>
            </a:r>
            <a:endParaRPr lang="zh-CN" altLang="en-US" sz="2200" b="1">
              <a:cs typeface="+mn-ea"/>
              <a:sym typeface="+mn-lt"/>
            </a:endParaRPr>
          </a:p>
        </p:txBody>
      </p:sp>
      <p:sp>
        <p:nvSpPr>
          <p:cNvPr id="4" name="文本框 3"/>
          <p:cNvSpPr txBox="1"/>
          <p:nvPr>
            <p:custDataLst>
              <p:tags r:id="rId3"/>
            </p:custDataLst>
          </p:nvPr>
        </p:nvSpPr>
        <p:spPr>
          <a:xfrm>
            <a:off x="231257" y="933383"/>
            <a:ext cx="2757283" cy="497765"/>
          </a:xfrm>
          <a:prstGeom prst="rect">
            <a:avLst/>
          </a:prstGeom>
          <a:noFill/>
        </p:spPr>
        <p:txBody>
          <a:bodyPr wrap="square">
            <a:spAutoFit/>
          </a:bodyPr>
          <a:p>
            <a:pPr marL="342900" indent="-342900" algn="just">
              <a:lnSpc>
                <a:spcPct val="120000"/>
              </a:lnSpc>
              <a:buFont typeface="Wingdings" panose="05000000000000000000" pitchFamily="2" charset="2"/>
              <a:buChar char="l"/>
            </a:pPr>
            <a:r>
              <a:rPr lang="zh-CN" altLang="en-US" sz="2400" b="1"/>
              <a:t>超分子有序体</a:t>
            </a:r>
            <a:endParaRPr lang="zh-CN" altLang="en-US" sz="2400" b="1"/>
          </a:p>
        </p:txBody>
      </p:sp>
      <p:pic>
        <p:nvPicPr>
          <p:cNvPr id="5" name="图片 4"/>
          <p:cNvPicPr>
            <a:picLocks noChangeAspect="1"/>
          </p:cNvPicPr>
          <p:nvPr>
            <p:custDataLst>
              <p:tags r:id="rId4"/>
            </p:custDataLst>
          </p:nvPr>
        </p:nvPicPr>
        <p:blipFill>
          <a:blip r:embed="rId5">
            <a:extLst>
              <a:ext uri="{28A0092B-C50C-407E-A947-70E740481C1C}">
                <a14:useLocalDpi xmlns:a14="http://schemas.microsoft.com/office/drawing/2010/main" val="0"/>
              </a:ext>
            </a:extLst>
          </a:blip>
          <a:stretch>
            <a:fillRect/>
          </a:stretch>
        </p:blipFill>
        <p:spPr>
          <a:xfrm>
            <a:off x="4551169" y="1730699"/>
            <a:ext cx="3089662" cy="3089662"/>
          </a:xfrm>
          <a:prstGeom prst="rect">
            <a:avLst/>
          </a:prstGeom>
        </p:spPr>
      </p:pic>
      <p:sp>
        <p:nvSpPr>
          <p:cNvPr id="6" name="文本框 5"/>
          <p:cNvSpPr txBox="1"/>
          <p:nvPr>
            <p:custDataLst>
              <p:tags r:id="rId6"/>
            </p:custDataLst>
          </p:nvPr>
        </p:nvSpPr>
        <p:spPr>
          <a:xfrm>
            <a:off x="536575" y="1498712"/>
            <a:ext cx="2142830" cy="463973"/>
          </a:xfrm>
          <a:prstGeom prst="rect">
            <a:avLst/>
          </a:prstGeom>
          <a:noFill/>
        </p:spPr>
        <p:txBody>
          <a:bodyPr wrap="square">
            <a:spAutoFit/>
          </a:bodyPr>
          <a:p>
            <a:pPr marL="342900" indent="-342900" algn="just">
              <a:lnSpc>
                <a:spcPct val="120000"/>
              </a:lnSpc>
              <a:buFont typeface="Wingdings" panose="05000000000000000000" pitchFamily="2" charset="2"/>
              <a:buChar char="n"/>
            </a:pPr>
            <a:r>
              <a:rPr lang="zh-CN" altLang="en-US" sz="2200" b="1">
                <a:solidFill>
                  <a:srgbClr val="00A5A9"/>
                </a:solidFill>
                <a:cs typeface="+mn-ea"/>
                <a:sym typeface="+mn-lt"/>
              </a:rPr>
              <a:t>表面活性剂</a:t>
            </a:r>
            <a:endParaRPr lang="en-US" altLang="zh-CN" sz="2200" b="1">
              <a:solidFill>
                <a:srgbClr val="00A5A9"/>
              </a:solidFill>
              <a:cs typeface="+mn-ea"/>
              <a:sym typeface="+mn-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3" name="文本框 2"/>
          <p:cNvSpPr txBox="1"/>
          <p:nvPr>
            <p:custDataLst>
              <p:tags r:id="rId2"/>
            </p:custDataLst>
          </p:nvPr>
        </p:nvSpPr>
        <p:spPr>
          <a:xfrm>
            <a:off x="231257" y="933383"/>
            <a:ext cx="2757283" cy="497765"/>
          </a:xfrm>
          <a:prstGeom prst="rect">
            <a:avLst/>
          </a:prstGeom>
          <a:noFill/>
        </p:spPr>
        <p:txBody>
          <a:bodyPr wrap="square">
            <a:spAutoFit/>
          </a:bodyPr>
          <a:p>
            <a:pPr marL="342900" indent="-342900" algn="just">
              <a:lnSpc>
                <a:spcPct val="120000"/>
              </a:lnSpc>
              <a:buFont typeface="Wingdings" panose="05000000000000000000" pitchFamily="2" charset="2"/>
              <a:buChar char="l"/>
            </a:pPr>
            <a:r>
              <a:rPr lang="zh-CN" altLang="en-US" sz="2400" b="1"/>
              <a:t>超分子有序体</a:t>
            </a:r>
            <a:endParaRPr lang="zh-CN" altLang="en-US" sz="2400" b="1"/>
          </a:p>
        </p:txBody>
      </p:sp>
      <p:sp>
        <p:nvSpPr>
          <p:cNvPr id="4" name="文本框 3"/>
          <p:cNvSpPr txBox="1"/>
          <p:nvPr>
            <p:custDataLst>
              <p:tags r:id="rId3"/>
            </p:custDataLst>
          </p:nvPr>
        </p:nvSpPr>
        <p:spPr>
          <a:xfrm>
            <a:off x="536575" y="1498712"/>
            <a:ext cx="2142830" cy="463973"/>
          </a:xfrm>
          <a:prstGeom prst="rect">
            <a:avLst/>
          </a:prstGeom>
          <a:noFill/>
        </p:spPr>
        <p:txBody>
          <a:bodyPr wrap="square">
            <a:spAutoFit/>
          </a:bodyPr>
          <a:p>
            <a:pPr marL="342900" indent="-342900" algn="just">
              <a:lnSpc>
                <a:spcPct val="120000"/>
              </a:lnSpc>
              <a:buFont typeface="Wingdings" panose="05000000000000000000" pitchFamily="2" charset="2"/>
              <a:buChar char="n"/>
            </a:pPr>
            <a:r>
              <a:rPr lang="zh-CN" altLang="en-US" sz="2200" b="1">
                <a:solidFill>
                  <a:srgbClr val="00A5A9"/>
                </a:solidFill>
                <a:cs typeface="+mn-ea"/>
                <a:sym typeface="+mn-lt"/>
              </a:rPr>
              <a:t>表面活性剂</a:t>
            </a:r>
            <a:endParaRPr lang="en-US" altLang="zh-CN" sz="2200" b="1">
              <a:solidFill>
                <a:srgbClr val="00A5A9"/>
              </a:solidFill>
              <a:cs typeface="+mn-ea"/>
              <a:sym typeface="+mn-lt"/>
            </a:endParaRPr>
          </a:p>
        </p:txBody>
      </p:sp>
      <p:pic>
        <p:nvPicPr>
          <p:cNvPr id="6" name="图片 5"/>
          <p:cNvPicPr>
            <a:picLocks noChangeAspect="1"/>
          </p:cNvPicPr>
          <p:nvPr>
            <p:custDataLst>
              <p:tags r:id="rId4"/>
            </p:custDataLst>
          </p:nvPr>
        </p:nvPicPr>
        <p:blipFill>
          <a:blip r:embed="rId5"/>
          <a:stretch>
            <a:fillRect/>
          </a:stretch>
        </p:blipFill>
        <p:spPr>
          <a:xfrm>
            <a:off x="1662623" y="2038394"/>
            <a:ext cx="2651833" cy="1776761"/>
          </a:xfrm>
          <a:prstGeom prst="rect">
            <a:avLst/>
          </a:prstGeom>
        </p:spPr>
      </p:pic>
      <p:pic>
        <p:nvPicPr>
          <p:cNvPr id="25" name="图片 24"/>
          <p:cNvPicPr>
            <a:picLocks noChangeAspect="1"/>
          </p:cNvPicPr>
          <p:nvPr>
            <p:custDataLst>
              <p:tags r:id="rId6"/>
            </p:custDataLst>
          </p:nvPr>
        </p:nvPicPr>
        <p:blipFill>
          <a:blip r:embed="rId7"/>
          <a:srcRect l="13246" t="6080" r="9993" b="6512"/>
          <a:stretch>
            <a:fillRect/>
          </a:stretch>
        </p:blipFill>
        <p:spPr>
          <a:xfrm>
            <a:off x="8129752" y="1730698"/>
            <a:ext cx="1852743" cy="2109726"/>
          </a:xfrm>
          <a:prstGeom prst="rect">
            <a:avLst/>
          </a:prstGeom>
        </p:spPr>
      </p:pic>
      <p:pic>
        <p:nvPicPr>
          <p:cNvPr id="34" name="图片 33"/>
          <p:cNvPicPr>
            <a:picLocks noChangeAspect="1"/>
          </p:cNvPicPr>
          <p:nvPr>
            <p:custDataLst>
              <p:tags r:id="rId8"/>
            </p:custDataLst>
          </p:nvPr>
        </p:nvPicPr>
        <p:blipFill>
          <a:blip r:embed="rId9"/>
          <a:stretch>
            <a:fillRect/>
          </a:stretch>
        </p:blipFill>
        <p:spPr>
          <a:xfrm>
            <a:off x="536575" y="3969984"/>
            <a:ext cx="4777155" cy="1553308"/>
          </a:xfrm>
          <a:prstGeom prst="rect">
            <a:avLst/>
          </a:prstGeom>
        </p:spPr>
      </p:pic>
      <p:pic>
        <p:nvPicPr>
          <p:cNvPr id="37" name="图片 36"/>
          <p:cNvPicPr>
            <a:picLocks noChangeAspect="1"/>
          </p:cNvPicPr>
          <p:nvPr>
            <p:custDataLst>
              <p:tags r:id="rId10"/>
            </p:custDataLst>
          </p:nvPr>
        </p:nvPicPr>
        <p:blipFill>
          <a:blip r:embed="rId11"/>
          <a:stretch>
            <a:fillRect/>
          </a:stretch>
        </p:blipFill>
        <p:spPr>
          <a:xfrm>
            <a:off x="6747407" y="3969984"/>
            <a:ext cx="4617433" cy="1553308"/>
          </a:xfrm>
          <a:prstGeom prst="rect">
            <a:avLst/>
          </a:prstGeom>
        </p:spPr>
      </p:pic>
      <p:sp>
        <p:nvSpPr>
          <p:cNvPr id="39" name="文本框 38"/>
          <p:cNvSpPr txBox="1"/>
          <p:nvPr>
            <p:custDataLst>
              <p:tags r:id="rId12"/>
            </p:custDataLst>
          </p:nvPr>
        </p:nvSpPr>
        <p:spPr>
          <a:xfrm>
            <a:off x="536575" y="5798136"/>
            <a:ext cx="11104563" cy="799514"/>
          </a:xfrm>
          <a:prstGeom prst="rect">
            <a:avLst/>
          </a:prstGeom>
          <a:noFill/>
        </p:spPr>
        <p:txBody>
          <a:bodyPr wrap="square">
            <a:spAutoFit/>
          </a:bodyPr>
          <a:p>
            <a:pPr indent="457200" algn="just">
              <a:lnSpc>
                <a:spcPct val="120000"/>
              </a:lnSpc>
            </a:pPr>
            <a:r>
              <a:rPr lang="zh-CN" altLang="en-US" sz="2000" b="1"/>
              <a:t>表面活性剂在水中会形成亲水基团向外、疏水基团向内的</a:t>
            </a:r>
            <a:r>
              <a:rPr lang="zh-CN" altLang="en-US" sz="2000" b="1">
                <a:solidFill>
                  <a:srgbClr val="FF0000"/>
                </a:solidFill>
              </a:rPr>
              <a:t>胶束</a:t>
            </a:r>
            <a:r>
              <a:rPr lang="zh-CN" altLang="en-US" sz="2000" b="1"/>
              <a:t>。由于油渍等污垢是疏水的，会被包裹在胶束内腔，这就是肥皂和洗涤剂的去污原理。</a:t>
            </a:r>
            <a:endParaRPr lang="zh-CN" altLang="en-US"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4" name="文本框 3"/>
          <p:cNvSpPr txBox="1"/>
          <p:nvPr>
            <p:custDataLst>
              <p:tags r:id="rId2"/>
            </p:custDataLst>
          </p:nvPr>
        </p:nvSpPr>
        <p:spPr>
          <a:xfrm>
            <a:off x="231257" y="933383"/>
            <a:ext cx="2757283" cy="497765"/>
          </a:xfrm>
          <a:prstGeom prst="rect">
            <a:avLst/>
          </a:prstGeom>
          <a:noFill/>
        </p:spPr>
        <p:txBody>
          <a:bodyPr wrap="square">
            <a:spAutoFit/>
          </a:bodyPr>
          <a:p>
            <a:pPr marL="342900" indent="-342900" algn="just">
              <a:lnSpc>
                <a:spcPct val="120000"/>
              </a:lnSpc>
              <a:buFont typeface="Wingdings" panose="05000000000000000000" pitchFamily="2" charset="2"/>
              <a:buChar char="l"/>
            </a:pPr>
            <a:r>
              <a:rPr lang="zh-CN" altLang="en-US" sz="2400" b="1"/>
              <a:t>超分子有序体</a:t>
            </a:r>
            <a:endParaRPr lang="zh-CN" altLang="en-US" sz="2400" b="1"/>
          </a:p>
        </p:txBody>
      </p:sp>
      <p:sp>
        <p:nvSpPr>
          <p:cNvPr id="5" name="文本框 4"/>
          <p:cNvSpPr txBox="1"/>
          <p:nvPr>
            <p:custDataLst>
              <p:tags r:id="rId3"/>
            </p:custDataLst>
          </p:nvPr>
        </p:nvSpPr>
        <p:spPr>
          <a:xfrm>
            <a:off x="536575" y="1498712"/>
            <a:ext cx="2142830" cy="463973"/>
          </a:xfrm>
          <a:prstGeom prst="rect">
            <a:avLst/>
          </a:prstGeom>
          <a:noFill/>
        </p:spPr>
        <p:txBody>
          <a:bodyPr wrap="square">
            <a:spAutoFit/>
          </a:bodyPr>
          <a:p>
            <a:pPr marL="342900" indent="-342900" algn="just">
              <a:lnSpc>
                <a:spcPct val="120000"/>
              </a:lnSpc>
              <a:buFont typeface="Wingdings" panose="05000000000000000000" pitchFamily="2" charset="2"/>
              <a:buChar char="n"/>
            </a:pPr>
            <a:r>
              <a:rPr lang="zh-CN" altLang="en-US" sz="2200" b="1">
                <a:solidFill>
                  <a:srgbClr val="00A5A9"/>
                </a:solidFill>
                <a:cs typeface="+mn-ea"/>
                <a:sym typeface="+mn-lt"/>
              </a:rPr>
              <a:t>表面活性剂</a:t>
            </a:r>
            <a:endParaRPr lang="en-US" altLang="zh-CN" sz="2200" b="1">
              <a:solidFill>
                <a:srgbClr val="00A5A9"/>
              </a:solidFill>
              <a:cs typeface="+mn-ea"/>
              <a:sym typeface="+mn-lt"/>
            </a:endParaRPr>
          </a:p>
        </p:txBody>
      </p:sp>
      <p:sp>
        <p:nvSpPr>
          <p:cNvPr id="12" name="文本框 11"/>
          <p:cNvSpPr txBox="1"/>
          <p:nvPr>
            <p:custDataLst>
              <p:tags r:id="rId4"/>
            </p:custDataLst>
          </p:nvPr>
        </p:nvSpPr>
        <p:spPr>
          <a:xfrm>
            <a:off x="543718" y="1962685"/>
            <a:ext cx="11104563" cy="1168846"/>
          </a:xfrm>
          <a:prstGeom prst="rect">
            <a:avLst/>
          </a:prstGeom>
          <a:noFill/>
        </p:spPr>
        <p:txBody>
          <a:bodyPr wrap="square">
            <a:spAutoFit/>
          </a:bodyPr>
          <a:p>
            <a:pPr indent="457200" algn="just">
              <a:lnSpc>
                <a:spcPct val="120000"/>
              </a:lnSpc>
            </a:pPr>
            <a:r>
              <a:rPr lang="zh-CN" altLang="en-US" sz="2000" b="1"/>
              <a:t>这些分子之所以称为表面活性剂，是由于它们会分散在水的液体表面形成一层疏水基团朝向空气的单分子层，又称</a:t>
            </a:r>
            <a:r>
              <a:rPr lang="zh-CN" altLang="en-US" sz="2000" b="1">
                <a:solidFill>
                  <a:srgbClr val="FF0000"/>
                </a:solidFill>
              </a:rPr>
              <a:t>单分子膜</a:t>
            </a:r>
            <a:r>
              <a:rPr lang="zh-CN" altLang="en-US" sz="2000" b="1"/>
              <a:t>，从而大大降低水的表面张力。高浓度时，剩余的表面活性剂在溶液中形成</a:t>
            </a:r>
            <a:r>
              <a:rPr lang="zh-CN" altLang="en-US" sz="2000" b="1">
                <a:solidFill>
                  <a:srgbClr val="FF0000"/>
                </a:solidFill>
              </a:rPr>
              <a:t>胶束</a:t>
            </a:r>
            <a:r>
              <a:rPr lang="zh-CN" altLang="en-US" sz="2000" b="1"/>
              <a:t>。</a:t>
            </a:r>
            <a:endParaRPr lang="zh-CN" altLang="en-US" sz="2000" b="1"/>
          </a:p>
        </p:txBody>
      </p:sp>
      <p:grpSp>
        <p:nvGrpSpPr>
          <p:cNvPr id="22" name="组合 21"/>
          <p:cNvGrpSpPr/>
          <p:nvPr>
            <p:custDataLst>
              <p:tags r:id="rId5"/>
            </p:custDataLst>
          </p:nvPr>
        </p:nvGrpSpPr>
        <p:grpSpPr>
          <a:xfrm>
            <a:off x="1921895" y="3429000"/>
            <a:ext cx="8348209" cy="2599431"/>
            <a:chOff x="2273475" y="3698410"/>
            <a:chExt cx="8348209" cy="2599431"/>
          </a:xfrm>
        </p:grpSpPr>
        <p:pic>
          <p:nvPicPr>
            <p:cNvPr id="13" name="图片 12"/>
            <p:cNvPicPr>
              <a:picLocks noChangeAspect="1"/>
            </p:cNvPicPr>
            <p:nvPr>
              <p:custDataLst>
                <p:tags r:id="rId6"/>
              </p:custDataLst>
            </p:nvPr>
          </p:nvPicPr>
          <p:blipFill>
            <a:blip r:embed="rId7"/>
            <a:stretch>
              <a:fillRect/>
            </a:stretch>
          </p:blipFill>
          <p:spPr>
            <a:xfrm>
              <a:off x="2273475" y="3698410"/>
              <a:ext cx="7645047" cy="2225233"/>
            </a:xfrm>
            <a:prstGeom prst="rect">
              <a:avLst/>
            </a:prstGeom>
          </p:spPr>
        </p:pic>
        <p:sp>
          <p:nvSpPr>
            <p:cNvPr id="19" name="文本框 18"/>
            <p:cNvSpPr txBox="1"/>
            <p:nvPr>
              <p:custDataLst>
                <p:tags r:id="rId8"/>
              </p:custDataLst>
            </p:nvPr>
          </p:nvSpPr>
          <p:spPr>
            <a:xfrm>
              <a:off x="2273476" y="5928509"/>
              <a:ext cx="1800493" cy="369332"/>
            </a:xfrm>
            <a:prstGeom prst="rect">
              <a:avLst/>
            </a:prstGeom>
            <a:noFill/>
          </p:spPr>
          <p:txBody>
            <a:bodyPr wrap="none">
              <a:spAutoFit/>
            </a:bodyPr>
            <a:p>
              <a:pPr algn="ctr"/>
              <a:r>
                <a:rPr kumimoji="0" lang="zh-CN" altLang="en-US" b="1" i="0" u="none" strike="noStrike" kern="1200" cap="none" spc="0" normalizeH="0" baseline="0" noProof="0">
                  <a:ln>
                    <a:noFill/>
                  </a:ln>
                  <a:solidFill>
                    <a:prstClr val="black"/>
                  </a:solidFill>
                  <a:effectLst/>
                  <a:uLnTx/>
                  <a:uFillTx/>
                  <a:latin typeface="Times New Roman" panose="02020603050405020304"/>
                  <a:ea typeface="微软雅黑" panose="020B0503020204020204" charset="-122"/>
                  <a:cs typeface="+mn-cs"/>
                </a:rPr>
                <a:t>烷基磺酸根离子</a:t>
              </a:r>
              <a:endParaRPr lang="zh-CN" altLang="en-US" b="1"/>
            </a:p>
          </p:txBody>
        </p:sp>
        <p:sp>
          <p:nvSpPr>
            <p:cNvPr id="20" name="文本框 19"/>
            <p:cNvSpPr txBox="1"/>
            <p:nvPr>
              <p:custDataLst>
                <p:tags r:id="rId9"/>
              </p:custDataLst>
            </p:nvPr>
          </p:nvSpPr>
          <p:spPr>
            <a:xfrm>
              <a:off x="5572124" y="5928509"/>
              <a:ext cx="646331" cy="369332"/>
            </a:xfrm>
            <a:prstGeom prst="rect">
              <a:avLst/>
            </a:prstGeom>
            <a:noFill/>
          </p:spPr>
          <p:txBody>
            <a:bodyPr wrap="none">
              <a:spAutoFit/>
            </a:bodyPr>
            <a:p>
              <a:pPr algn="ctr"/>
              <a:r>
                <a:rPr kumimoji="0" lang="zh-CN" altLang="en-US" b="1" i="0" u="none" strike="noStrike" kern="1200" cap="none" spc="0" normalizeH="0" baseline="0" noProof="0">
                  <a:ln>
                    <a:noFill/>
                  </a:ln>
                  <a:solidFill>
                    <a:prstClr val="black"/>
                  </a:solidFill>
                  <a:effectLst/>
                  <a:uLnTx/>
                  <a:uFillTx/>
                  <a:latin typeface="Times New Roman" panose="02020603050405020304"/>
                  <a:ea typeface="微软雅黑" panose="020B0503020204020204" charset="-122"/>
                  <a:cs typeface="+mn-cs"/>
                </a:rPr>
                <a:t>胶束</a:t>
              </a:r>
              <a:endParaRPr lang="zh-CN" altLang="en-US" b="1"/>
            </a:p>
          </p:txBody>
        </p:sp>
        <p:sp>
          <p:nvSpPr>
            <p:cNvPr id="21" name="文本框 20"/>
            <p:cNvSpPr txBox="1"/>
            <p:nvPr>
              <p:custDataLst>
                <p:tags r:id="rId10"/>
              </p:custDataLst>
            </p:nvPr>
          </p:nvSpPr>
          <p:spPr>
            <a:xfrm>
              <a:off x="6743699" y="5928509"/>
              <a:ext cx="3877985" cy="369332"/>
            </a:xfrm>
            <a:prstGeom prst="rect">
              <a:avLst/>
            </a:prstGeom>
            <a:noFill/>
          </p:spPr>
          <p:txBody>
            <a:bodyPr wrap="none">
              <a:spAutoFit/>
            </a:bodyPr>
            <a:p>
              <a:pPr algn="ctr"/>
              <a:r>
                <a:rPr kumimoji="0" lang="zh-CN" altLang="en-US" b="1" i="0" u="none" strike="noStrike" kern="1200" cap="none" spc="0" normalizeH="0" baseline="0" noProof="0">
                  <a:ln>
                    <a:noFill/>
                  </a:ln>
                  <a:solidFill>
                    <a:prstClr val="black"/>
                  </a:solidFill>
                  <a:effectLst/>
                  <a:uLnTx/>
                  <a:uFillTx/>
                  <a:latin typeface="Times New Roman" panose="02020603050405020304"/>
                  <a:ea typeface="微软雅黑" panose="020B0503020204020204" charset="-122"/>
                  <a:cs typeface="+mn-cs"/>
                </a:rPr>
                <a:t>表面活性剂在水的表面形成单分子层</a:t>
              </a:r>
              <a:endParaRPr lang="zh-CN" altLang="en-US" b="1"/>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32" name="文本框 31"/>
          <p:cNvSpPr txBox="1"/>
          <p:nvPr>
            <p:custDataLst>
              <p:tags r:id="rId2"/>
            </p:custDataLst>
          </p:nvPr>
        </p:nvSpPr>
        <p:spPr>
          <a:xfrm>
            <a:off x="536575" y="2030249"/>
            <a:ext cx="4740275" cy="799514"/>
          </a:xfrm>
          <a:prstGeom prst="rect">
            <a:avLst/>
          </a:prstGeom>
          <a:noFill/>
        </p:spPr>
        <p:txBody>
          <a:bodyPr wrap="square">
            <a:spAutoFit/>
          </a:bodyPr>
          <a:p>
            <a:pPr marL="342900" indent="-342900" algn="just">
              <a:lnSpc>
                <a:spcPct val="120000"/>
              </a:lnSpc>
              <a:buFont typeface="Wingdings" panose="05000000000000000000" pitchFamily="2" charset="2"/>
              <a:buChar char="p"/>
            </a:pPr>
            <a:r>
              <a:rPr lang="zh-CN" altLang="en-US" sz="2000" b="1">
                <a:cs typeface="+mn-ea"/>
                <a:sym typeface="+mn-lt"/>
              </a:rPr>
              <a:t>亲水端倾向于与水相接触</a:t>
            </a:r>
            <a:endParaRPr lang="en-US" altLang="zh-CN" sz="2000" b="1">
              <a:cs typeface="+mn-ea"/>
              <a:sym typeface="+mn-lt"/>
            </a:endParaRPr>
          </a:p>
          <a:p>
            <a:pPr marL="342900" indent="-342900" algn="just">
              <a:lnSpc>
                <a:spcPct val="120000"/>
              </a:lnSpc>
              <a:buFont typeface="Wingdings" panose="05000000000000000000" pitchFamily="2" charset="2"/>
              <a:buChar char="p"/>
            </a:pPr>
            <a:r>
              <a:rPr lang="zh-CN" altLang="en-US" sz="2000" b="1">
                <a:cs typeface="+mn-ea"/>
                <a:sym typeface="+mn-lt"/>
              </a:rPr>
              <a:t>疏水端倾向于不与水接触，彼此聚集</a:t>
            </a:r>
            <a:endParaRPr lang="en-US" altLang="zh-CN" sz="2000" b="1">
              <a:cs typeface="+mn-ea"/>
              <a:sym typeface="+mn-lt"/>
            </a:endParaRPr>
          </a:p>
        </p:txBody>
      </p:sp>
      <p:sp>
        <p:nvSpPr>
          <p:cNvPr id="3" name="文本框 2"/>
          <p:cNvSpPr txBox="1"/>
          <p:nvPr>
            <p:custDataLst>
              <p:tags r:id="rId3"/>
            </p:custDataLst>
          </p:nvPr>
        </p:nvSpPr>
        <p:spPr>
          <a:xfrm>
            <a:off x="231257" y="933383"/>
            <a:ext cx="2757283" cy="497765"/>
          </a:xfrm>
          <a:prstGeom prst="rect">
            <a:avLst/>
          </a:prstGeom>
          <a:noFill/>
        </p:spPr>
        <p:txBody>
          <a:bodyPr wrap="square">
            <a:spAutoFit/>
          </a:bodyPr>
          <a:p>
            <a:pPr marL="342900" indent="-342900" algn="just">
              <a:lnSpc>
                <a:spcPct val="120000"/>
              </a:lnSpc>
              <a:buFont typeface="Wingdings" panose="05000000000000000000" pitchFamily="2" charset="2"/>
              <a:buChar char="l"/>
            </a:pPr>
            <a:r>
              <a:rPr lang="zh-CN" altLang="en-US" sz="2400" b="1"/>
              <a:t>超分子有序体</a:t>
            </a:r>
            <a:endParaRPr lang="zh-CN" altLang="en-US" sz="2400" b="1"/>
          </a:p>
        </p:txBody>
      </p:sp>
      <p:sp>
        <p:nvSpPr>
          <p:cNvPr id="4" name="文本框 3"/>
          <p:cNvSpPr txBox="1"/>
          <p:nvPr>
            <p:custDataLst>
              <p:tags r:id="rId4"/>
            </p:custDataLst>
          </p:nvPr>
        </p:nvSpPr>
        <p:spPr>
          <a:xfrm>
            <a:off x="536575" y="1498712"/>
            <a:ext cx="2142830" cy="463973"/>
          </a:xfrm>
          <a:prstGeom prst="rect">
            <a:avLst/>
          </a:prstGeom>
          <a:noFill/>
        </p:spPr>
        <p:txBody>
          <a:bodyPr wrap="square">
            <a:spAutoFit/>
          </a:bodyPr>
          <a:p>
            <a:pPr marL="342900" indent="-342900" algn="just">
              <a:lnSpc>
                <a:spcPct val="120000"/>
              </a:lnSpc>
              <a:buFont typeface="Wingdings" panose="05000000000000000000" pitchFamily="2" charset="2"/>
              <a:buChar char="n"/>
            </a:pPr>
            <a:r>
              <a:rPr lang="zh-CN" altLang="en-US" sz="2200" b="1">
                <a:solidFill>
                  <a:srgbClr val="00A5A9"/>
                </a:solidFill>
                <a:cs typeface="+mn-ea"/>
                <a:sym typeface="+mn-lt"/>
              </a:rPr>
              <a:t>相似相溶</a:t>
            </a:r>
            <a:endParaRPr lang="zh-CN" altLang="en-US" sz="2200" b="1">
              <a:solidFill>
                <a:srgbClr val="00A5A9"/>
              </a:solidFill>
              <a:cs typeface="+mn-ea"/>
              <a:sym typeface="+mn-lt"/>
            </a:endParaRPr>
          </a:p>
        </p:txBody>
      </p:sp>
      <p:pic>
        <p:nvPicPr>
          <p:cNvPr id="26" name="图片 25"/>
          <p:cNvPicPr>
            <a:picLocks noChangeAspect="1"/>
          </p:cNvPicPr>
          <p:nvPr>
            <p:custDataLst>
              <p:tags r:id="rId5"/>
            </p:custDataLst>
          </p:nvPr>
        </p:nvPicPr>
        <p:blipFill>
          <a:blip r:embed="rId6"/>
          <a:stretch>
            <a:fillRect/>
          </a:stretch>
        </p:blipFill>
        <p:spPr>
          <a:xfrm>
            <a:off x="3346465" y="3392488"/>
            <a:ext cx="5499069" cy="2938527"/>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855980" y="187325"/>
            <a:ext cx="5864415" cy="398780"/>
          </a:xfrm>
          <a:prstGeom prst="rect">
            <a:avLst/>
          </a:prstGeom>
          <a:ln>
            <a:noFill/>
          </a:ln>
        </p:spPr>
        <p:txBody>
          <a:bodyPr wrap="square">
            <a:spAutoFit/>
          </a:bodyPr>
          <a:lstStyle/>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4</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超分子</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grpSp>
        <p:nvGrpSpPr>
          <p:cNvPr id="2" name="组合 1"/>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
        <p:nvSpPr>
          <p:cNvPr id="3" name="文本框 2"/>
          <p:cNvSpPr txBox="1"/>
          <p:nvPr>
            <p:custDataLst>
              <p:tags r:id="rId2"/>
            </p:custDataLst>
          </p:nvPr>
        </p:nvSpPr>
        <p:spPr>
          <a:xfrm>
            <a:off x="231258" y="933383"/>
            <a:ext cx="1608174" cy="497765"/>
          </a:xfrm>
          <a:prstGeom prst="rect">
            <a:avLst/>
          </a:prstGeom>
          <a:noFill/>
        </p:spPr>
        <p:txBody>
          <a:bodyPr wrap="square">
            <a:spAutoFit/>
          </a:bodyPr>
          <a:lstStyle/>
          <a:p>
            <a:pPr marL="342900" indent="-342900" algn="just">
              <a:lnSpc>
                <a:spcPct val="120000"/>
              </a:lnSpc>
              <a:buFont typeface="Wingdings" panose="05000000000000000000" pitchFamily="2" charset="2"/>
              <a:buChar char="l"/>
            </a:pPr>
            <a:r>
              <a:rPr lang="zh-CN" altLang="en-US" sz="2400" b="1"/>
              <a:t>超分子</a:t>
            </a:r>
            <a:endParaRPr lang="zh-CN" altLang="en-US" sz="2400" b="1"/>
          </a:p>
        </p:txBody>
      </p:sp>
      <p:sp>
        <p:nvSpPr>
          <p:cNvPr id="4" name="文本框 3"/>
          <p:cNvSpPr txBox="1"/>
          <p:nvPr>
            <p:custDataLst>
              <p:tags r:id="rId3"/>
            </p:custDataLst>
          </p:nvPr>
        </p:nvSpPr>
        <p:spPr>
          <a:xfrm>
            <a:off x="4125341" y="1484313"/>
            <a:ext cx="3941319" cy="430182"/>
          </a:xfrm>
          <a:prstGeom prst="rect">
            <a:avLst/>
          </a:prstGeom>
          <a:noFill/>
        </p:spPr>
        <p:txBody>
          <a:bodyPr wrap="square">
            <a:spAutoFit/>
          </a:bodyPr>
          <a:lstStyle>
            <a:defPPr>
              <a:defRPr lang="zh-CN"/>
            </a:defPPr>
            <a:lvl1pPr indent="0" algn="just">
              <a:lnSpc>
                <a:spcPct val="120000"/>
              </a:lnSpc>
              <a:defRPr sz="2000" b="1"/>
            </a:lvl1pPr>
          </a:lstStyle>
          <a:p>
            <a:r>
              <a:rPr lang="zh-CN" altLang="en-US"/>
              <a:t>重要特征及其应用</a:t>
            </a:r>
            <a:r>
              <a:rPr lang="en-US" altLang="zh-CN">
                <a:solidFill>
                  <a:srgbClr val="FF0000"/>
                </a:solidFill>
              </a:rPr>
              <a:t>——</a:t>
            </a:r>
            <a:r>
              <a:rPr lang="zh-CN" altLang="en-US">
                <a:solidFill>
                  <a:srgbClr val="FF0000"/>
                </a:solidFill>
              </a:rPr>
              <a:t>自组装</a:t>
            </a:r>
            <a:endParaRPr lang="zh-CN" altLang="en-US">
              <a:solidFill>
                <a:srgbClr val="FF0000"/>
              </a:solidFill>
            </a:endParaRPr>
          </a:p>
        </p:txBody>
      </p:sp>
      <p:sp>
        <p:nvSpPr>
          <p:cNvPr id="5" name="矩形: 圆顶角 3"/>
          <p:cNvSpPr/>
          <p:nvPr>
            <p:custDataLst>
              <p:tags r:id="rId4"/>
            </p:custDataLst>
          </p:nvPr>
        </p:nvSpPr>
        <p:spPr>
          <a:xfrm>
            <a:off x="536575" y="1484313"/>
            <a:ext cx="11104563" cy="5113337"/>
          </a:xfrm>
          <a:prstGeom prst="round2SameRect">
            <a:avLst>
              <a:gd name="adj1" fmla="val 2758"/>
              <a:gd name="adj2" fmla="val 0"/>
            </a:avLst>
          </a:prstGeom>
          <a:noFill/>
          <a:ln w="19050">
            <a:solidFill>
              <a:srgbClr val="00A5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custDataLst>
              <p:tags r:id="rId5"/>
            </p:custDataLst>
          </p:nvPr>
        </p:nvCxnSpPr>
        <p:spPr>
          <a:xfrm>
            <a:off x="536575" y="1914495"/>
            <a:ext cx="11104563" cy="0"/>
          </a:xfrm>
          <a:prstGeom prst="line">
            <a:avLst/>
          </a:prstGeom>
          <a:ln w="12700">
            <a:solidFill>
              <a:srgbClr val="00A5A9"/>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custDataLst>
              <p:tags r:id="rId6"/>
            </p:custDataLst>
          </p:nvPr>
        </p:nvSpPr>
        <p:spPr>
          <a:xfrm>
            <a:off x="733717" y="2072592"/>
            <a:ext cx="10724565" cy="870238"/>
          </a:xfrm>
          <a:prstGeom prst="rect">
            <a:avLst/>
          </a:prstGeom>
          <a:noFill/>
        </p:spPr>
        <p:txBody>
          <a:bodyPr wrap="square">
            <a:spAutoFit/>
          </a:bodyPr>
          <a:lstStyle>
            <a:defPPr>
              <a:defRPr lang="zh-CN"/>
            </a:defPPr>
            <a:lvl1pPr indent="0" algn="just">
              <a:lnSpc>
                <a:spcPct val="120000"/>
              </a:lnSpc>
              <a:defRPr sz="2000" b="1"/>
            </a:lvl1pPr>
          </a:lstStyle>
          <a:p>
            <a:pPr indent="457200"/>
            <a:r>
              <a:rPr lang="zh-CN" altLang="en-US" sz="2200"/>
              <a:t>超分子组装的过程称为</a:t>
            </a:r>
            <a:r>
              <a:rPr lang="zh-CN" altLang="en-US" sz="2200">
                <a:solidFill>
                  <a:srgbClr val="FF0000"/>
                </a:solidFill>
              </a:rPr>
              <a:t>分子自组装</a:t>
            </a:r>
            <a:r>
              <a:rPr lang="en-US" altLang="zh-CN" sz="2200"/>
              <a:t>(Molecular self-assembly)</a:t>
            </a:r>
            <a:r>
              <a:rPr lang="zh-CN" altLang="en-US" sz="2200"/>
              <a:t>，自组装过程</a:t>
            </a:r>
            <a:r>
              <a:rPr lang="en-US" altLang="zh-CN" sz="2200"/>
              <a:t>(Self-organization)</a:t>
            </a:r>
            <a:r>
              <a:rPr lang="zh-CN" altLang="en-US" sz="2200"/>
              <a:t>是使超分子产生高度有序的过程。</a:t>
            </a:r>
            <a:endParaRPr lang="zh-CN" altLang="en-US" sz="2200"/>
          </a:p>
        </p:txBody>
      </p:sp>
      <p:grpSp>
        <p:nvGrpSpPr>
          <p:cNvPr id="35" name="组合 34"/>
          <p:cNvGrpSpPr/>
          <p:nvPr>
            <p:custDataLst>
              <p:tags r:id="rId7"/>
            </p:custDataLst>
          </p:nvPr>
        </p:nvGrpSpPr>
        <p:grpSpPr>
          <a:xfrm>
            <a:off x="1634180" y="3241596"/>
            <a:ext cx="1819564" cy="3061247"/>
            <a:chOff x="1634180" y="3241596"/>
            <a:chExt cx="1819564" cy="3061247"/>
          </a:xfrm>
        </p:grpSpPr>
        <p:pic>
          <p:nvPicPr>
            <p:cNvPr id="13" name="图片 12"/>
            <p:cNvPicPr>
              <a:picLocks noChangeAspect="1"/>
            </p:cNvPicPr>
            <p:nvPr>
              <p:custDataLst>
                <p:tags r:id="rId8"/>
              </p:custDataLst>
            </p:nvPr>
          </p:nvPicPr>
          <p:blipFill>
            <a:blip r:embed="rId9">
              <a:extLst>
                <a:ext uri="{28A0092B-C50C-407E-A947-70E740481C1C}">
                  <a14:useLocalDpi xmlns:a14="http://schemas.microsoft.com/office/drawing/2010/main" val="0"/>
                </a:ext>
              </a:extLst>
            </a:blip>
            <a:srcRect l="19117" t="13742" r="35630" b="4172"/>
            <a:stretch>
              <a:fillRect/>
            </a:stretch>
          </p:blipFill>
          <p:spPr>
            <a:xfrm>
              <a:off x="1634180" y="3241596"/>
              <a:ext cx="1819564" cy="2475440"/>
            </a:xfrm>
            <a:prstGeom prst="rect">
              <a:avLst/>
            </a:prstGeom>
            <a:solidFill>
              <a:srgbClr val="00A5A9"/>
            </a:solidFill>
            <a:ln w="28575">
              <a:solidFill>
                <a:srgbClr val="00A5A9"/>
              </a:solidFill>
            </a:ln>
          </p:spPr>
        </p:pic>
        <p:sp>
          <p:nvSpPr>
            <p:cNvPr id="14" name="文本框 13"/>
            <p:cNvSpPr txBox="1"/>
            <p:nvPr>
              <p:custDataLst>
                <p:tags r:id="rId10"/>
              </p:custDataLst>
            </p:nvPr>
          </p:nvSpPr>
          <p:spPr>
            <a:xfrm>
              <a:off x="2163089" y="5872661"/>
              <a:ext cx="761747" cy="430182"/>
            </a:xfrm>
            <a:prstGeom prst="rect">
              <a:avLst/>
            </a:prstGeom>
            <a:noFill/>
          </p:spPr>
          <p:txBody>
            <a:bodyPr wrap="none">
              <a:spAutoFit/>
            </a:bodyPr>
            <a:lstStyle/>
            <a:p>
              <a:pPr>
                <a:lnSpc>
                  <a:spcPct val="120000"/>
                </a:lnSpc>
              </a:pPr>
              <a:r>
                <a:rPr kumimoji="0" lang="zh-CN" altLang="en-US" sz="2000" b="1" i="0" u="none" strike="noStrike" kern="1200" cap="none" spc="0" normalizeH="0" baseline="0" noProof="0">
                  <a:ln>
                    <a:noFill/>
                  </a:ln>
                  <a:solidFill>
                    <a:prstClr val="black"/>
                  </a:solidFill>
                  <a:effectLst/>
                  <a:uLnTx/>
                  <a:uFillTx/>
                  <a:latin typeface="Times New Roman" panose="02020603050405020304"/>
                  <a:ea typeface="微软雅黑" panose="020B0503020204020204" charset="-122"/>
                  <a:cs typeface="+mn-ea"/>
                  <a:sym typeface="+mn-lt"/>
                </a:rPr>
                <a:t>纯水 </a:t>
              </a:r>
              <a:endParaRPr lang="zh-CN" altLang="en-US" sz="2000" b="1">
                <a:cs typeface="+mn-ea"/>
                <a:sym typeface="+mn-lt"/>
              </a:endParaRPr>
            </a:p>
          </p:txBody>
        </p:sp>
      </p:grpSp>
      <p:grpSp>
        <p:nvGrpSpPr>
          <p:cNvPr id="37" name="组合 36"/>
          <p:cNvGrpSpPr/>
          <p:nvPr>
            <p:custDataLst>
              <p:tags r:id="rId11"/>
            </p:custDataLst>
          </p:nvPr>
        </p:nvGrpSpPr>
        <p:grpSpPr>
          <a:xfrm>
            <a:off x="7341440" y="3241597"/>
            <a:ext cx="1902691" cy="3061246"/>
            <a:chOff x="7341440" y="3241597"/>
            <a:chExt cx="1902691" cy="3061246"/>
          </a:xfrm>
        </p:grpSpPr>
        <p:pic>
          <p:nvPicPr>
            <p:cNvPr id="15" name="图片 14"/>
            <p:cNvPicPr>
              <a:picLocks noChangeAspect="1"/>
            </p:cNvPicPr>
            <p:nvPr>
              <p:custDataLst>
                <p:tags r:id="rId12"/>
              </p:custDataLst>
            </p:nvPr>
          </p:nvPicPr>
          <p:blipFill>
            <a:blip r:embed="rId13">
              <a:extLst>
                <a:ext uri="{BEBA8EAE-BF5A-486C-A8C5-ECC9F3942E4B}">
                  <a14:imgProps xmlns:a14="http://schemas.microsoft.com/office/drawing/2010/main">
                    <a14:imgLayer r:embed="rId14">
                      <a14:imgEffect>
                        <a14:brightnessContrast bright="-20000" contrast="40000"/>
                      </a14:imgEffect>
                    </a14:imgLayer>
                  </a14:imgProps>
                </a:ext>
                <a:ext uri="{28A0092B-C50C-407E-A947-70E740481C1C}">
                  <a14:useLocalDpi xmlns:a14="http://schemas.microsoft.com/office/drawing/2010/main" val="0"/>
                </a:ext>
              </a:extLst>
            </a:blip>
            <a:srcRect l="16777" r="25576"/>
            <a:stretch>
              <a:fillRect/>
            </a:stretch>
          </p:blipFill>
          <p:spPr>
            <a:xfrm>
              <a:off x="7341440" y="3241597"/>
              <a:ext cx="1902691" cy="2475439"/>
            </a:xfrm>
            <a:prstGeom prst="rect">
              <a:avLst/>
            </a:prstGeom>
            <a:ln w="28575">
              <a:solidFill>
                <a:srgbClr val="FFC000"/>
              </a:solidFill>
            </a:ln>
          </p:spPr>
        </p:pic>
        <p:sp>
          <p:nvSpPr>
            <p:cNvPr id="16" name="文本框 15"/>
            <p:cNvSpPr txBox="1"/>
            <p:nvPr>
              <p:custDataLst>
                <p:tags r:id="rId15"/>
              </p:custDataLst>
            </p:nvPr>
          </p:nvSpPr>
          <p:spPr>
            <a:xfrm>
              <a:off x="7943971" y="5872661"/>
              <a:ext cx="697627" cy="430182"/>
            </a:xfrm>
            <a:prstGeom prst="rect">
              <a:avLst/>
            </a:prstGeom>
            <a:noFill/>
          </p:spPr>
          <p:txBody>
            <a:bodyPr wrap="none">
              <a:spAutoFit/>
            </a:bodyPr>
            <a:lstStyle/>
            <a:p>
              <a:pPr>
                <a:lnSpc>
                  <a:spcPct val="120000"/>
                </a:lnSpc>
              </a:pPr>
              <a:r>
                <a:rPr kumimoji="0" lang="zh-CN" altLang="en-US" sz="2000" b="1" i="0" u="none" strike="noStrike" kern="1200" cap="none" spc="0" normalizeH="0" baseline="0" noProof="0">
                  <a:ln>
                    <a:noFill/>
                  </a:ln>
                  <a:solidFill>
                    <a:prstClr val="black"/>
                  </a:solidFill>
                  <a:effectLst/>
                  <a:uLnTx/>
                  <a:uFillTx/>
                  <a:latin typeface="Times New Roman" panose="02020603050405020304"/>
                  <a:ea typeface="微软雅黑" panose="020B0503020204020204" charset="-122"/>
                  <a:cs typeface="+mn-ea"/>
                  <a:sym typeface="+mn-lt"/>
                </a:rPr>
                <a:t>胶束</a:t>
              </a:r>
              <a:endParaRPr lang="zh-CN" altLang="en-US" sz="2000" b="1">
                <a:cs typeface="+mn-ea"/>
                <a:sym typeface="+mn-lt"/>
              </a:endParaRPr>
            </a:p>
          </p:txBody>
        </p:sp>
      </p:grpSp>
      <p:grpSp>
        <p:nvGrpSpPr>
          <p:cNvPr id="36" name="组合 35"/>
          <p:cNvGrpSpPr/>
          <p:nvPr>
            <p:custDataLst>
              <p:tags r:id="rId16"/>
            </p:custDataLst>
          </p:nvPr>
        </p:nvGrpSpPr>
        <p:grpSpPr>
          <a:xfrm>
            <a:off x="4063134" y="3151598"/>
            <a:ext cx="1721100" cy="3151245"/>
            <a:chOff x="4063134" y="3151598"/>
            <a:chExt cx="1721100" cy="3151245"/>
          </a:xfrm>
        </p:grpSpPr>
        <p:sp>
          <p:nvSpPr>
            <p:cNvPr id="17" name="文本框 16"/>
            <p:cNvSpPr txBox="1"/>
            <p:nvPr>
              <p:custDataLst>
                <p:tags r:id="rId17"/>
              </p:custDataLst>
            </p:nvPr>
          </p:nvSpPr>
          <p:spPr>
            <a:xfrm>
              <a:off x="4830127" y="5872661"/>
              <a:ext cx="954107" cy="430182"/>
            </a:xfrm>
            <a:prstGeom prst="rect">
              <a:avLst/>
            </a:prstGeom>
            <a:noFill/>
          </p:spPr>
          <p:txBody>
            <a:bodyPr wrap="none">
              <a:spAutoFit/>
            </a:bodyPr>
            <a:lstStyle/>
            <a:p>
              <a:pPr>
                <a:lnSpc>
                  <a:spcPct val="120000"/>
                </a:lnSpc>
              </a:pPr>
              <a:r>
                <a:rPr lang="zh-CN" altLang="en-US" sz="2000" b="1">
                  <a:cs typeface="+mn-ea"/>
                  <a:sym typeface="+mn-lt"/>
                </a:rPr>
                <a:t>洗洁精</a:t>
              </a:r>
              <a:endParaRPr lang="zh-CN" altLang="en-US" sz="2000" b="1">
                <a:cs typeface="+mn-ea"/>
                <a:sym typeface="+mn-lt"/>
              </a:endParaRPr>
            </a:p>
          </p:txBody>
        </p:sp>
        <p:sp>
          <p:nvSpPr>
            <p:cNvPr id="18" name="addition-thick-symbol_20183"/>
            <p:cNvSpPr/>
            <p:nvPr>
              <p:custDataLst>
                <p:tags r:id="rId18"/>
              </p:custDataLst>
            </p:nvPr>
          </p:nvSpPr>
          <p:spPr>
            <a:xfrm>
              <a:off x="4063134" y="4257448"/>
              <a:ext cx="444360" cy="443737"/>
            </a:xfrm>
            <a:custGeom>
              <a:avLst/>
              <a:gdLst>
                <a:gd name="T0" fmla="*/ 1803 w 3606"/>
                <a:gd name="T1" fmla="*/ 0 h 3606"/>
                <a:gd name="T2" fmla="*/ 1465 w 3606"/>
                <a:gd name="T3" fmla="*/ 338 h 3606"/>
                <a:gd name="T4" fmla="*/ 1465 w 3606"/>
                <a:gd name="T5" fmla="*/ 1465 h 3606"/>
                <a:gd name="T6" fmla="*/ 338 w 3606"/>
                <a:gd name="T7" fmla="*/ 1465 h 3606"/>
                <a:gd name="T8" fmla="*/ 0 w 3606"/>
                <a:gd name="T9" fmla="*/ 1803 h 3606"/>
                <a:gd name="T10" fmla="*/ 338 w 3606"/>
                <a:gd name="T11" fmla="*/ 2141 h 3606"/>
                <a:gd name="T12" fmla="*/ 1465 w 3606"/>
                <a:gd name="T13" fmla="*/ 2141 h 3606"/>
                <a:gd name="T14" fmla="*/ 1465 w 3606"/>
                <a:gd name="T15" fmla="*/ 3268 h 3606"/>
                <a:gd name="T16" fmla="*/ 1803 w 3606"/>
                <a:gd name="T17" fmla="*/ 3606 h 3606"/>
                <a:gd name="T18" fmla="*/ 2141 w 3606"/>
                <a:gd name="T19" fmla="*/ 3268 h 3606"/>
                <a:gd name="T20" fmla="*/ 2141 w 3606"/>
                <a:gd name="T21" fmla="*/ 2141 h 3606"/>
                <a:gd name="T22" fmla="*/ 3268 w 3606"/>
                <a:gd name="T23" fmla="*/ 2141 h 3606"/>
                <a:gd name="T24" fmla="*/ 3606 w 3606"/>
                <a:gd name="T25" fmla="*/ 1803 h 3606"/>
                <a:gd name="T26" fmla="*/ 3268 w 3606"/>
                <a:gd name="T27" fmla="*/ 1465 h 3606"/>
                <a:gd name="T28" fmla="*/ 2141 w 3606"/>
                <a:gd name="T29" fmla="*/ 1465 h 3606"/>
                <a:gd name="T30" fmla="*/ 2141 w 3606"/>
                <a:gd name="T31" fmla="*/ 338 h 3606"/>
                <a:gd name="T32" fmla="*/ 1803 w 3606"/>
                <a:gd name="T33" fmla="*/ 0 h 3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06" h="3606">
                  <a:moveTo>
                    <a:pt x="1803" y="0"/>
                  </a:moveTo>
                  <a:cubicBezTo>
                    <a:pt x="1616" y="0"/>
                    <a:pt x="1465" y="151"/>
                    <a:pt x="1465" y="338"/>
                  </a:cubicBezTo>
                  <a:lnTo>
                    <a:pt x="1465" y="1465"/>
                  </a:lnTo>
                  <a:lnTo>
                    <a:pt x="338" y="1465"/>
                  </a:lnTo>
                  <a:cubicBezTo>
                    <a:pt x="151" y="1465"/>
                    <a:pt x="0" y="1616"/>
                    <a:pt x="0" y="1803"/>
                  </a:cubicBezTo>
                  <a:cubicBezTo>
                    <a:pt x="0" y="1990"/>
                    <a:pt x="151" y="2141"/>
                    <a:pt x="338" y="2141"/>
                  </a:cubicBezTo>
                  <a:lnTo>
                    <a:pt x="1465" y="2141"/>
                  </a:lnTo>
                  <a:lnTo>
                    <a:pt x="1465" y="3268"/>
                  </a:lnTo>
                  <a:cubicBezTo>
                    <a:pt x="1465" y="3455"/>
                    <a:pt x="1616" y="3606"/>
                    <a:pt x="1803" y="3606"/>
                  </a:cubicBezTo>
                  <a:cubicBezTo>
                    <a:pt x="1990" y="3606"/>
                    <a:pt x="2141" y="3455"/>
                    <a:pt x="2141" y="3268"/>
                  </a:cubicBezTo>
                  <a:lnTo>
                    <a:pt x="2141" y="2141"/>
                  </a:lnTo>
                  <a:lnTo>
                    <a:pt x="3268" y="2141"/>
                  </a:lnTo>
                  <a:cubicBezTo>
                    <a:pt x="3455" y="2141"/>
                    <a:pt x="3606" y="1990"/>
                    <a:pt x="3606" y="1803"/>
                  </a:cubicBezTo>
                  <a:cubicBezTo>
                    <a:pt x="3606" y="1616"/>
                    <a:pt x="3455" y="1465"/>
                    <a:pt x="3268" y="1465"/>
                  </a:cubicBezTo>
                  <a:lnTo>
                    <a:pt x="2141" y="1465"/>
                  </a:lnTo>
                  <a:lnTo>
                    <a:pt x="2141" y="338"/>
                  </a:lnTo>
                  <a:cubicBezTo>
                    <a:pt x="2141" y="151"/>
                    <a:pt x="1990" y="0"/>
                    <a:pt x="1803" y="0"/>
                  </a:cubicBezTo>
                  <a:close/>
                </a:path>
              </a:pathLst>
            </a:custGeom>
            <a:gradFill flip="none" rotWithShape="1">
              <a:gsLst>
                <a:gs pos="48000">
                  <a:schemeClr val="accent4"/>
                </a:gs>
                <a:gs pos="57000">
                  <a:srgbClr val="00A5A9"/>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图片 22"/>
            <p:cNvPicPr>
              <a:picLocks noChangeAspect="1"/>
            </p:cNvPicPr>
            <p:nvPr>
              <p:custDataLst>
                <p:tags r:id="rId19"/>
              </p:custDataLst>
            </p:nvPr>
          </p:nvPicPr>
          <p:blipFill>
            <a:blip r:embed="rId20">
              <a:extLst>
                <a:ext uri="{28A0092B-C50C-407E-A947-70E740481C1C}">
                  <a14:useLocalDpi xmlns:a14="http://schemas.microsoft.com/office/drawing/2010/main" val="0"/>
                </a:ext>
              </a:extLst>
            </a:blip>
            <a:srcRect l="31070" r="32219"/>
            <a:stretch>
              <a:fillRect/>
            </a:stretch>
          </p:blipFill>
          <p:spPr>
            <a:xfrm>
              <a:off x="4797000" y="3151598"/>
              <a:ext cx="844859" cy="2655437"/>
            </a:xfrm>
            <a:prstGeom prst="rect">
              <a:avLst/>
            </a:prstGeom>
          </p:spPr>
        </p:pic>
      </p:grpSp>
      <p:sp>
        <p:nvSpPr>
          <p:cNvPr id="28" name="文本框 27"/>
          <p:cNvSpPr txBox="1"/>
          <p:nvPr>
            <p:custDataLst>
              <p:tags r:id="rId21"/>
            </p:custDataLst>
          </p:nvPr>
        </p:nvSpPr>
        <p:spPr>
          <a:xfrm>
            <a:off x="9507665" y="3429000"/>
            <a:ext cx="1467068" cy="430182"/>
          </a:xfrm>
          <a:prstGeom prst="rect">
            <a:avLst/>
          </a:prstGeom>
          <a:noFill/>
          <a:ln w="19050">
            <a:solidFill>
              <a:srgbClr val="FF0000"/>
            </a:solidFill>
          </a:ln>
        </p:spPr>
        <p:txBody>
          <a:bodyPr wrap="none">
            <a:spAutoFit/>
          </a:bodyPr>
          <a:lstStyle/>
          <a:p>
            <a:pPr>
              <a:lnSpc>
                <a:spcPct val="120000"/>
              </a:lnSpc>
            </a:pPr>
            <a:r>
              <a:rPr lang="zh-CN" altLang="en-US" sz="2000" b="1">
                <a:solidFill>
                  <a:srgbClr val="FF0000"/>
                </a:solidFill>
                <a:cs typeface="+mn-ea"/>
                <a:sym typeface="+mn-lt"/>
              </a:rPr>
              <a:t>丁达尔效应</a:t>
            </a:r>
            <a:endParaRPr lang="zh-CN" altLang="en-US" sz="2000" b="1">
              <a:solidFill>
                <a:srgbClr val="FF0000"/>
              </a:solidFill>
              <a:cs typeface="+mn-ea"/>
              <a:sym typeface="+mn-lt"/>
            </a:endParaRPr>
          </a:p>
        </p:txBody>
      </p:sp>
      <p:sp>
        <p:nvSpPr>
          <p:cNvPr id="29" name="矩形 28"/>
          <p:cNvSpPr/>
          <p:nvPr>
            <p:custDataLst>
              <p:tags r:id="rId22"/>
            </p:custDataLst>
          </p:nvPr>
        </p:nvSpPr>
        <p:spPr>
          <a:xfrm>
            <a:off x="7848600" y="4257448"/>
            <a:ext cx="218060" cy="93685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p:cNvCxnSpPr>
            <a:stCxn id="29" idx="3"/>
            <a:endCxn id="28" idx="1"/>
          </p:cNvCxnSpPr>
          <p:nvPr>
            <p:custDataLst>
              <p:tags r:id="rId23"/>
            </p:custDataLst>
          </p:nvPr>
        </p:nvCxnSpPr>
        <p:spPr>
          <a:xfrm flipV="1">
            <a:off x="8066660" y="3644091"/>
            <a:ext cx="1441005" cy="10817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custDataLst>
              <p:tags r:id="rId24"/>
            </p:custDataLst>
          </p:nvPr>
        </p:nvGrpSpPr>
        <p:grpSpPr>
          <a:xfrm>
            <a:off x="5776116" y="4022552"/>
            <a:ext cx="1474604" cy="456764"/>
            <a:chOff x="5776116" y="4022552"/>
            <a:chExt cx="1474604" cy="456764"/>
          </a:xfrm>
        </p:grpSpPr>
        <p:cxnSp>
          <p:nvCxnSpPr>
            <p:cNvPr id="20" name="直接箭头连接符 19"/>
            <p:cNvCxnSpPr/>
            <p:nvPr>
              <p:custDataLst>
                <p:tags r:id="rId25"/>
              </p:custDataLst>
            </p:nvPr>
          </p:nvCxnSpPr>
          <p:spPr>
            <a:xfrm>
              <a:off x="5776116" y="4479316"/>
              <a:ext cx="1474604" cy="0"/>
            </a:xfrm>
            <a:prstGeom prst="straightConnector1">
              <a:avLst/>
            </a:prstGeom>
            <a:gradFill flip="none" rotWithShape="1">
              <a:gsLst>
                <a:gs pos="48000">
                  <a:schemeClr val="accent4"/>
                </a:gs>
                <a:gs pos="57000">
                  <a:srgbClr val="00A5A9"/>
                </a:gs>
              </a:gsLst>
              <a:lin ang="0" scaled="1"/>
            </a:gradFill>
            <a:ln w="57150">
              <a:gradFill flip="none" rotWithShape="1">
                <a:gsLst>
                  <a:gs pos="0">
                    <a:srgbClr val="00A5A9"/>
                  </a:gs>
                  <a:gs pos="70000">
                    <a:srgbClr val="FFB200"/>
                  </a:gs>
                </a:gsLst>
                <a:lin ang="0" scaled="1"/>
              </a:gra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cxnSp>
        <p:sp>
          <p:nvSpPr>
            <p:cNvPr id="33" name="文本框 32"/>
            <p:cNvSpPr txBox="1"/>
            <p:nvPr>
              <p:custDataLst>
                <p:tags r:id="rId26"/>
              </p:custDataLst>
            </p:nvPr>
          </p:nvSpPr>
          <p:spPr>
            <a:xfrm>
              <a:off x="5908124" y="4022552"/>
              <a:ext cx="1210588" cy="430182"/>
            </a:xfrm>
            <a:prstGeom prst="rect">
              <a:avLst/>
            </a:prstGeom>
            <a:noFill/>
          </p:spPr>
          <p:txBody>
            <a:bodyPr wrap="none">
              <a:spAutoFit/>
            </a:bodyPr>
            <a:lstStyle/>
            <a:p>
              <a:pPr algn="ctr">
                <a:lnSpc>
                  <a:spcPct val="120000"/>
                </a:lnSpc>
              </a:pPr>
              <a:r>
                <a:rPr lang="zh-CN" altLang="en-US" sz="2000" b="1">
                  <a:solidFill>
                    <a:srgbClr val="FF0000"/>
                  </a:solidFill>
                  <a:cs typeface="+mn-ea"/>
                  <a:sym typeface="+mn-lt"/>
                </a:rPr>
                <a:t>自发过程</a:t>
              </a:r>
              <a:endParaRPr lang="zh-CN" altLang="en-US" sz="2000" b="1">
                <a:solidFill>
                  <a:srgbClr val="FF0000"/>
                </a:solidFill>
                <a:cs typeface="+mn-ea"/>
                <a:sym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par>
                                <p:cTn id="31" presetID="10"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p:bldP spid="29" grpId="0" bldLvl="0" animBg="1"/>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AS_UNIQUEID" val="1041"/>
  <p:tag name="KSO_WM_BEAUTIFY_FLAG" val=""/>
</p:tagLst>
</file>

<file path=ppt/tags/tag101.xml><?xml version="1.0" encoding="utf-8"?>
<p:tagLst xmlns:p="http://schemas.openxmlformats.org/presentationml/2006/main">
  <p:tag name="AS_UNIQUEID" val="1042"/>
</p:tagLst>
</file>

<file path=ppt/tags/tag102.xml><?xml version="1.0" encoding="utf-8"?>
<p:tagLst xmlns:p="http://schemas.openxmlformats.org/presentationml/2006/main">
  <p:tag name="AS_UNIQUEID" val="1043"/>
  <p:tag name="KSO_WM_BEAUTIFY_FLAG" val=""/>
</p:tagLst>
</file>

<file path=ppt/tags/tag103.xml><?xml version="1.0" encoding="utf-8"?>
<p:tagLst xmlns:p="http://schemas.openxmlformats.org/presentationml/2006/main">
  <p:tag name="AS_UNIQUEID" val="1044"/>
  <p:tag name="KSO_WM_BEAUTIFY_FLAG" val=""/>
</p:tagLst>
</file>

<file path=ppt/tags/tag104.xml><?xml version="1.0" encoding="utf-8"?>
<p:tagLst xmlns:p="http://schemas.openxmlformats.org/presentationml/2006/main">
  <p:tag name="AS_UNIQUEID" val="1045"/>
</p:tagLst>
</file>

<file path=ppt/tags/tag105.xml><?xml version="1.0" encoding="utf-8"?>
<p:tagLst xmlns:p="http://schemas.openxmlformats.org/presentationml/2006/main">
  <p:tag name="AS_UNIQUEID" val="1046"/>
  <p:tag name="KSO_WM_BEAUTIFY_FLAG" val=""/>
</p:tagLst>
</file>

<file path=ppt/tags/tag106.xml><?xml version="1.0" encoding="utf-8"?>
<p:tagLst xmlns:p="http://schemas.openxmlformats.org/presentationml/2006/main">
  <p:tag name="AS_UNIQUEID" val="1047"/>
</p:tagLst>
</file>

<file path=ppt/tags/tag107.xml><?xml version="1.0" encoding="utf-8"?>
<p:tagLst xmlns:p="http://schemas.openxmlformats.org/presentationml/2006/main">
  <p:tag name="AS_UNIQUEID" val="1048"/>
  <p:tag name="KSO_WM_BEAUTIFY_FLAG" val=""/>
</p:tagLst>
</file>

<file path=ppt/tags/tag108.xml><?xml version="1.0" encoding="utf-8"?>
<p:tagLst xmlns:p="http://schemas.openxmlformats.org/presentationml/2006/main">
  <p:tag name="AS_UNIQUEID" val="1049"/>
  <p:tag name="KSO_WM_BEAUTIFY_FLAG" val=""/>
</p:tagLst>
</file>

<file path=ppt/tags/tag109.xml><?xml version="1.0" encoding="utf-8"?>
<p:tagLst xmlns:p="http://schemas.openxmlformats.org/presentationml/2006/main">
  <p:tag name="AS_UNIQUEID" val="1050"/>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AS_UNIQUEID" val="1051"/>
  <p:tag name="KSO_WM_BEAUTIFY_FLAG" val=""/>
</p:tagLst>
</file>

<file path=ppt/tags/tag111.xml><?xml version="1.0" encoding="utf-8"?>
<p:tagLst xmlns:p="http://schemas.openxmlformats.org/presentationml/2006/main">
  <p:tag name="AS_UNIQUEID" val="1052"/>
</p:tagLst>
</file>

<file path=ppt/tags/tag112.xml><?xml version="1.0" encoding="utf-8"?>
<p:tagLst xmlns:p="http://schemas.openxmlformats.org/presentationml/2006/main">
  <p:tag name="AS_UNIQUEID" val="1053"/>
  <p:tag name="KSO_WM_BEAUTIFY_FLAG" val=""/>
</p:tagLst>
</file>

<file path=ppt/tags/tag113.xml><?xml version="1.0" encoding="utf-8"?>
<p:tagLst xmlns:p="http://schemas.openxmlformats.org/presentationml/2006/main">
  <p:tag name="AS_UNIQUEID" val="1054"/>
  <p:tag name="KSO_WM_BEAUTIFY_FLAG" val=""/>
</p:tagLst>
</file>

<file path=ppt/tags/tag114.xml><?xml version="1.0" encoding="utf-8"?>
<p:tagLst xmlns:p="http://schemas.openxmlformats.org/presentationml/2006/main">
  <p:tag name="AS_UNIQUEID" val="1055"/>
  <p:tag name="KSO_WM_BEAUTIFY_FLAG" val=""/>
</p:tagLst>
</file>

<file path=ppt/tags/tag115.xml><?xml version="1.0" encoding="utf-8"?>
<p:tagLst xmlns:p="http://schemas.openxmlformats.org/presentationml/2006/main">
  <p:tag name="AS_UNIQUEID" val="1056"/>
  <p:tag name="KSO_WM_BEAUTIFY_FLAG" val=""/>
</p:tagLst>
</file>

<file path=ppt/tags/tag116.xml><?xml version="1.0" encoding="utf-8"?>
<p:tagLst xmlns:p="http://schemas.openxmlformats.org/presentationml/2006/main">
  <p:tag name="AS_UNIQUEID" val="1057"/>
  <p:tag name="KSO_WM_BEAUTIFY_FLAG" val=""/>
</p:tagLst>
</file>

<file path=ppt/tags/tag117.xml><?xml version="1.0" encoding="utf-8"?>
<p:tagLst xmlns:p="http://schemas.openxmlformats.org/presentationml/2006/main">
  <p:tag name="AS_UNIQUEID" val="1058"/>
  <p:tag name="KSO_WM_BEAUTIFY_FLAG" val=""/>
</p:tagLst>
</file>

<file path=ppt/tags/tag118.xml><?xml version="1.0" encoding="utf-8"?>
<p:tagLst xmlns:p="http://schemas.openxmlformats.org/presentationml/2006/main">
  <p:tag name="AS_UNIQUEID" val="1059"/>
</p:tagLst>
</file>

<file path=ppt/tags/tag119.xml><?xml version="1.0" encoding="utf-8"?>
<p:tagLst xmlns:p="http://schemas.openxmlformats.org/presentationml/2006/main">
  <p:tag name="AS_UNIQUEID" val="1060"/>
  <p:tag name="KSO_WM_BEAUTIFY_FLAG" val=""/>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AS_UNIQUEID" val="1061"/>
  <p:tag name="KSO_WM_BEAUTIFY_FLAG" val=""/>
</p:tagLst>
</file>

<file path=ppt/tags/tag121.xml><?xml version="1.0" encoding="utf-8"?>
<p:tagLst xmlns:p="http://schemas.openxmlformats.org/presentationml/2006/main">
  <p:tag name="AS_UNIQUEID" val="1062"/>
</p:tagLst>
</file>

<file path=ppt/tags/tag122.xml><?xml version="1.0" encoding="utf-8"?>
<p:tagLst xmlns:p="http://schemas.openxmlformats.org/presentationml/2006/main">
  <p:tag name="AS_UNIQUEID" val="1063"/>
</p:tagLst>
</file>

<file path=ppt/tags/tag123.xml><?xml version="1.0" encoding="utf-8"?>
<p:tagLst xmlns:p="http://schemas.openxmlformats.org/presentationml/2006/main">
  <p:tag name="AS_UNIQUEID" val="1064"/>
  <p:tag name="KSO_WM_BEAUTIFY_FLAG" val=""/>
</p:tagLst>
</file>

<file path=ppt/tags/tag124.xml><?xml version="1.0" encoding="utf-8"?>
<p:tagLst xmlns:p="http://schemas.openxmlformats.org/presentationml/2006/main">
  <p:tag name="AS_UNIQUEID" val="1065"/>
  <p:tag name="KSO_WM_BEAUTIFY_FLAG" val=""/>
</p:tagLst>
</file>

<file path=ppt/tags/tag125.xml><?xml version="1.0" encoding="utf-8"?>
<p:tagLst xmlns:p="http://schemas.openxmlformats.org/presentationml/2006/main">
  <p:tag name="AS_UNIQUEID" val="1066"/>
  <p:tag name="KSO_WM_BEAUTIFY_FLAG" val=""/>
</p:tagLst>
</file>

<file path=ppt/tags/tag126.xml><?xml version="1.0" encoding="utf-8"?>
<p:tagLst xmlns:p="http://schemas.openxmlformats.org/presentationml/2006/main">
  <p:tag name="AS_UNIQUEID" val="1067"/>
  <p:tag name="KSO_WM_BEAUTIFY_FLAG" val=""/>
</p:tagLst>
</file>

<file path=ppt/tags/tag127.xml><?xml version="1.0" encoding="utf-8"?>
<p:tagLst xmlns:p="http://schemas.openxmlformats.org/presentationml/2006/main">
  <p:tag name="AS_UNIQUEID" val="1068"/>
  <p:tag name="KSO_WM_BEAUTIFY_FLAG" val=""/>
</p:tagLst>
</file>

<file path=ppt/tags/tag128.xml><?xml version="1.0" encoding="utf-8"?>
<p:tagLst xmlns:p="http://schemas.openxmlformats.org/presentationml/2006/main">
  <p:tag name="AS_UNIQUEID" val="1069"/>
  <p:tag name="KSO_WM_BEAUTIFY_FLAG" val=""/>
</p:tagLst>
</file>

<file path=ppt/tags/tag129.xml><?xml version="1.0" encoding="utf-8"?>
<p:tagLst xmlns:p="http://schemas.openxmlformats.org/presentationml/2006/main">
  <p:tag name="AS_UNIQUEID" val="1070"/>
  <p:tag name="KSO_WM_BEAUTIFY_FLAG" val=""/>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AS_UNIQUEID" val="1071"/>
  <p:tag name="KSO_WM_BEAUTIFY_FLAG" val=""/>
</p:tagLst>
</file>

<file path=ppt/tags/tag131.xml><?xml version="1.0" encoding="utf-8"?>
<p:tagLst xmlns:p="http://schemas.openxmlformats.org/presentationml/2006/main">
  <p:tag name="AS_UNIQUEID" val="1072"/>
  <p:tag name="KSO_WM_BEAUTIFY_FLAG" val=""/>
</p:tagLst>
</file>

<file path=ppt/tags/tag132.xml><?xml version="1.0" encoding="utf-8"?>
<p:tagLst xmlns:p="http://schemas.openxmlformats.org/presentationml/2006/main">
  <p:tag name="AS_UNIQUEID" val="1073"/>
  <p:tag name="KSO_WM_BEAUTIFY_FLAG" val=""/>
</p:tagLst>
</file>

<file path=ppt/tags/tag133.xml><?xml version="1.0" encoding="utf-8"?>
<p:tagLst xmlns:p="http://schemas.openxmlformats.org/presentationml/2006/main">
  <p:tag name="AS_UNIQUEID" val="1074"/>
</p:tagLst>
</file>

<file path=ppt/tags/tag134.xml><?xml version="1.0" encoding="utf-8"?>
<p:tagLst xmlns:p="http://schemas.openxmlformats.org/presentationml/2006/main">
  <p:tag name="AS_UNIQUEID" val="1075"/>
  <p:tag name="KSO_WM_BEAUTIFY_FLAG" val=""/>
</p:tagLst>
</file>

<file path=ppt/tags/tag135.xml><?xml version="1.0" encoding="utf-8"?>
<p:tagLst xmlns:p="http://schemas.openxmlformats.org/presentationml/2006/main">
  <p:tag name="AS_UNIQUEID" val="1076"/>
  <p:tag name="KSO_WM_BEAUTIFY_FLAG" val=""/>
</p:tagLst>
</file>

<file path=ppt/tags/tag136.xml><?xml version="1.0" encoding="utf-8"?>
<p:tagLst xmlns:p="http://schemas.openxmlformats.org/presentationml/2006/main">
  <p:tag name="AS_UNIQUEID" val="1077"/>
</p:tagLst>
</file>

<file path=ppt/tags/tag137.xml><?xml version="1.0" encoding="utf-8"?>
<p:tagLst xmlns:p="http://schemas.openxmlformats.org/presentationml/2006/main">
  <p:tag name="AS_UNIQUEID" val="1078"/>
  <p:tag name="KSO_WM_BEAUTIFY_FLAG" val=""/>
</p:tagLst>
</file>

<file path=ppt/tags/tag138.xml><?xml version="1.0" encoding="utf-8"?>
<p:tagLst xmlns:p="http://schemas.openxmlformats.org/presentationml/2006/main">
  <p:tag name="AS_UNIQUEID" val="1079"/>
  <p:tag name="KSO_WM_BEAUTIFY_FLAG" val=""/>
</p:tagLst>
</file>

<file path=ppt/tags/tag139.xml><?xml version="1.0" encoding="utf-8"?>
<p:tagLst xmlns:p="http://schemas.openxmlformats.org/presentationml/2006/main">
  <p:tag name="AS_UNIQUEID" val="1080"/>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AS_UNIQUEID" val="1081"/>
  <p:tag name="KSO_WM_BEAUTIFY_FLAG" val=""/>
</p:tagLst>
</file>

<file path=ppt/tags/tag141.xml><?xml version="1.0" encoding="utf-8"?>
<p:tagLst xmlns:p="http://schemas.openxmlformats.org/presentationml/2006/main">
  <p:tag name="AS_UNIQUEID" val="1082"/>
  <p:tag name="KSO_WM_BEAUTIFY_FLAG" val=""/>
</p:tagLst>
</file>

<file path=ppt/tags/tag142.xml><?xml version="1.0" encoding="utf-8"?>
<p:tagLst xmlns:p="http://schemas.openxmlformats.org/presentationml/2006/main">
  <p:tag name="AS_UNIQUEID" val="1083"/>
</p:tagLst>
</file>

<file path=ppt/tags/tag143.xml><?xml version="1.0" encoding="utf-8"?>
<p:tagLst xmlns:p="http://schemas.openxmlformats.org/presentationml/2006/main">
  <p:tag name="AS_UNIQUEID" val="1084"/>
</p:tagLst>
</file>

<file path=ppt/tags/tag144.xml><?xml version="1.0" encoding="utf-8"?>
<p:tagLst xmlns:p="http://schemas.openxmlformats.org/presentationml/2006/main">
  <p:tag name="AS_UNIQUEID" val="1085"/>
  <p:tag name="KSO_WM_BEAUTIFY_FLAG" val=""/>
</p:tagLst>
</file>

<file path=ppt/tags/tag145.xml><?xml version="1.0" encoding="utf-8"?>
<p:tagLst xmlns:p="http://schemas.openxmlformats.org/presentationml/2006/main">
  <p:tag name="AS_UNIQUEID" val="1086"/>
</p:tagLst>
</file>

<file path=ppt/tags/tag146.xml><?xml version="1.0" encoding="utf-8"?>
<p:tagLst xmlns:p="http://schemas.openxmlformats.org/presentationml/2006/main">
  <p:tag name="AS_UNIQUEID" val="1087"/>
  <p:tag name="KSO_WM_BEAUTIFY_FLAG" val=""/>
</p:tagLst>
</file>

<file path=ppt/tags/tag147.xml><?xml version="1.0" encoding="utf-8"?>
<p:tagLst xmlns:p="http://schemas.openxmlformats.org/presentationml/2006/main">
  <p:tag name="AS_UNIQUEID" val="1088"/>
  <p:tag name="KSO_WM_BEAUTIFY_FLAG" val=""/>
</p:tagLst>
</file>

<file path=ppt/tags/tag148.xml><?xml version="1.0" encoding="utf-8"?>
<p:tagLst xmlns:p="http://schemas.openxmlformats.org/presentationml/2006/main">
  <p:tag name="AS_UNIQUEID" val="1089"/>
  <p:tag name="KSO_WM_BEAUTIFY_FLAG" val=""/>
</p:tagLst>
</file>

<file path=ppt/tags/tag149.xml><?xml version="1.0" encoding="utf-8"?>
<p:tagLst xmlns:p="http://schemas.openxmlformats.org/presentationml/2006/main">
  <p:tag name="AS_UNIQUEID" val="1095"/>
  <p:tag name="KSO_WM_BEAUTIFY_FLAG" val=""/>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AS_UNIQUEID" val="1096"/>
  <p:tag name="KSO_WM_BEAUTIFY_FLAG" val=""/>
</p:tagLst>
</file>

<file path=ppt/tags/tag151.xml><?xml version="1.0" encoding="utf-8"?>
<p:tagLst xmlns:p="http://schemas.openxmlformats.org/presentationml/2006/main">
  <p:tag name="AS_UNIQUEID" val="1097"/>
  <p:tag name="KSO_WM_BEAUTIFY_FLAG" val=""/>
</p:tagLst>
</file>

<file path=ppt/tags/tag152.xml><?xml version="1.0" encoding="utf-8"?>
<p:tagLst xmlns:p="http://schemas.openxmlformats.org/presentationml/2006/main">
  <p:tag name="AS_UNIQUEID" val="1098"/>
  <p:tag name="KSO_WM_BEAUTIFY_FLAG" val=""/>
</p:tagLst>
</file>

<file path=ppt/tags/tag153.xml><?xml version="1.0" encoding="utf-8"?>
<p:tagLst xmlns:p="http://schemas.openxmlformats.org/presentationml/2006/main">
  <p:tag name="AS_UNIQUEID" val="1104"/>
  <p:tag name="KSO_WM_BEAUTIFY_FLAG" val=""/>
</p:tagLst>
</file>

<file path=ppt/tags/tag154.xml><?xml version="1.0" encoding="utf-8"?>
<p:tagLst xmlns:p="http://schemas.openxmlformats.org/presentationml/2006/main">
  <p:tag name="AS_UNIQUEID" val="1105"/>
  <p:tag name="KSO_WM_BEAUTIFY_FLAG" val=""/>
</p:tagLst>
</file>

<file path=ppt/tags/tag155.xml><?xml version="1.0" encoding="utf-8"?>
<p:tagLst xmlns:p="http://schemas.openxmlformats.org/presentationml/2006/main">
  <p:tag name="AS_UNIQUEID" val="1106"/>
  <p:tag name="KSO_WM_BEAUTIFY_FLAG" val=""/>
</p:tagLst>
</file>

<file path=ppt/tags/tag156.xml><?xml version="1.0" encoding="utf-8"?>
<p:tagLst xmlns:p="http://schemas.openxmlformats.org/presentationml/2006/main">
  <p:tag name="AS_UNIQUEID" val="1107"/>
  <p:tag name="KSO_WM_BEAUTIFY_FLAG" val=""/>
</p:tagLst>
</file>

<file path=ppt/tags/tag157.xml><?xml version="1.0" encoding="utf-8"?>
<p:tagLst xmlns:p="http://schemas.openxmlformats.org/presentationml/2006/main">
  <p:tag name="AS_UNIQUEID" val="1108"/>
  <p:tag name="KSO_WM_BEAUTIFY_FLAG" val=""/>
</p:tagLst>
</file>

<file path=ppt/tags/tag158.xml><?xml version="1.0" encoding="utf-8"?>
<p:tagLst xmlns:p="http://schemas.openxmlformats.org/presentationml/2006/main">
  <p:tag name="AS_UNIQUEID" val="1109"/>
  <p:tag name="KSO_WM_BEAUTIFY_FLAG" val=""/>
</p:tagLst>
</file>

<file path=ppt/tags/tag159.xml><?xml version="1.0" encoding="utf-8"?>
<p:tagLst xmlns:p="http://schemas.openxmlformats.org/presentationml/2006/main">
  <p:tag name="AS_UNIQUEID" val="1110"/>
  <p:tag name="KSO_WM_BEAUTIFY_FLAG" val=""/>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AS_UNIQUEID" val="1116"/>
  <p:tag name="KSO_WM_BEAUTIFY_FLAG" val=""/>
</p:tagLst>
</file>

<file path=ppt/tags/tag161.xml><?xml version="1.0" encoding="utf-8"?>
<p:tagLst xmlns:p="http://schemas.openxmlformats.org/presentationml/2006/main">
  <p:tag name="AS_UNIQUEID" val="1117"/>
  <p:tag name="KSO_WM_BEAUTIFY_FLAG" val=""/>
</p:tagLst>
</file>

<file path=ppt/tags/tag162.xml><?xml version="1.0" encoding="utf-8"?>
<p:tagLst xmlns:p="http://schemas.openxmlformats.org/presentationml/2006/main">
  <p:tag name="AS_UNIQUEID" val="1118"/>
  <p:tag name="KSO_WM_BEAUTIFY_FLAG" val=""/>
</p:tagLst>
</file>

<file path=ppt/tags/tag163.xml><?xml version="1.0" encoding="utf-8"?>
<p:tagLst xmlns:p="http://schemas.openxmlformats.org/presentationml/2006/main">
  <p:tag name="AS_UNIQUEID" val="1119"/>
</p:tagLst>
</file>

<file path=ppt/tags/tag164.xml><?xml version="1.0" encoding="utf-8"?>
<p:tagLst xmlns:p="http://schemas.openxmlformats.org/presentationml/2006/main">
  <p:tag name="AS_UNIQUEID" val="1120"/>
  <p:tag name="KSO_WM_BEAUTIFY_FLAG" val=""/>
</p:tagLst>
</file>

<file path=ppt/tags/tag165.xml><?xml version="1.0" encoding="utf-8"?>
<p:tagLst xmlns:p="http://schemas.openxmlformats.org/presentationml/2006/main">
  <p:tag name="AS_UNIQUEID" val="1121"/>
  <p:tag name="KSO_WM_BEAUTIFY_FLAG" val=""/>
</p:tagLst>
</file>

<file path=ppt/tags/tag166.xml><?xml version="1.0" encoding="utf-8"?>
<p:tagLst xmlns:p="http://schemas.openxmlformats.org/presentationml/2006/main">
  <p:tag name="AS_UNIQUEID" val="1122"/>
  <p:tag name="KSO_WM_BEAUTIFY_FLAG" val=""/>
</p:tagLst>
</file>

<file path=ppt/tags/tag167.xml><?xml version="1.0" encoding="utf-8"?>
<p:tagLst xmlns:p="http://schemas.openxmlformats.org/presentationml/2006/main">
  <p:tag name="AS_UNIQUEID" val="1123"/>
  <p:tag name="KSO_WM_BEAUTIFY_FLAG" val=""/>
</p:tagLst>
</file>

<file path=ppt/tags/tag168.xml><?xml version="1.0" encoding="utf-8"?>
<p:tagLst xmlns:p="http://schemas.openxmlformats.org/presentationml/2006/main">
  <p:tag name="AS_UNIQUEID" val="1129"/>
  <p:tag name="KSO_WM_BEAUTIFY_FLAG" val=""/>
</p:tagLst>
</file>

<file path=ppt/tags/tag169.xml><?xml version="1.0" encoding="utf-8"?>
<p:tagLst xmlns:p="http://schemas.openxmlformats.org/presentationml/2006/main">
  <p:tag name="AS_UNIQUEID" val="1130"/>
  <p:tag name="KSO_WM_BEAUTIFY_FLAG" val=""/>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AS_UNIQUEID" val="1131"/>
  <p:tag name="KSO_WM_BEAUTIFY_FLAG" val=""/>
</p:tagLst>
</file>

<file path=ppt/tags/tag171.xml><?xml version="1.0" encoding="utf-8"?>
<p:tagLst xmlns:p="http://schemas.openxmlformats.org/presentationml/2006/main">
  <p:tag name="AS_UNIQUEID" val="1132"/>
  <p:tag name="KSO_WM_BEAUTIFY_FLAG" val=""/>
</p:tagLst>
</file>

<file path=ppt/tags/tag172.xml><?xml version="1.0" encoding="utf-8"?>
<p:tagLst xmlns:p="http://schemas.openxmlformats.org/presentationml/2006/main">
  <p:tag name="AS_UNIQUEID" val="1138"/>
  <p:tag name="KSO_WM_BEAUTIFY_FLAG" val=""/>
</p:tagLst>
</file>

<file path=ppt/tags/tag173.xml><?xml version="1.0" encoding="utf-8"?>
<p:tagLst xmlns:p="http://schemas.openxmlformats.org/presentationml/2006/main">
  <p:tag name="AS_UNIQUEID" val="1139"/>
  <p:tag name="KSO_WM_BEAUTIFY_FLAG" val=""/>
</p:tagLst>
</file>

<file path=ppt/tags/tag174.xml><?xml version="1.0" encoding="utf-8"?>
<p:tagLst xmlns:p="http://schemas.openxmlformats.org/presentationml/2006/main">
  <p:tag name="AS_UNIQUEID" val="1140"/>
  <p:tag name="KSO_WM_BEAUTIFY_FLAG" val=""/>
</p:tagLst>
</file>

<file path=ppt/tags/tag175.xml><?xml version="1.0" encoding="utf-8"?>
<p:tagLst xmlns:p="http://schemas.openxmlformats.org/presentationml/2006/main">
  <p:tag name="AS_UNIQUEID" val="1141"/>
  <p:tag name="KSO_WM_BEAUTIFY_FLAG" val=""/>
</p:tagLst>
</file>

<file path=ppt/tags/tag176.xml><?xml version="1.0" encoding="utf-8"?>
<p:tagLst xmlns:p="http://schemas.openxmlformats.org/presentationml/2006/main">
  <p:tag name="AS_UNIQUEID" val="510"/>
  <p:tag name="KSO_WM_BEAUTIFY_FLAG" val=""/>
</p:tagLst>
</file>

<file path=ppt/tags/tag177.xml><?xml version="1.0" encoding="utf-8"?>
<p:tagLst xmlns:p="http://schemas.openxmlformats.org/presentationml/2006/main">
  <p:tag name="AS_UNIQUEID" val="1142"/>
</p:tagLst>
</file>

<file path=ppt/tags/tag178.xml><?xml version="1.0" encoding="utf-8"?>
<p:tagLst xmlns:p="http://schemas.openxmlformats.org/presentationml/2006/main">
  <p:tag name="AS_UNIQUEID" val="1143"/>
  <p:tag name="KSO_WM_BEAUTIFY_FLAG" val=""/>
</p:tagLst>
</file>

<file path=ppt/tags/tag179.xml><?xml version="1.0" encoding="utf-8"?>
<p:tagLst xmlns:p="http://schemas.openxmlformats.org/presentationml/2006/main">
  <p:tag name="AS_UNIQUEID" val="1144"/>
  <p:tag name="KSO_WM_BEAUTIFY_FLAG" val=""/>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AS_UNIQUEID" val="1145"/>
</p:tagLst>
</file>

<file path=ppt/tags/tag181.xml><?xml version="1.0" encoding="utf-8"?>
<p:tagLst xmlns:p="http://schemas.openxmlformats.org/presentationml/2006/main">
  <p:tag name="AS_UNIQUEID" val="1146"/>
  <p:tag name="KSO_WM_BEAUTIFY_FLAG" val=""/>
</p:tagLst>
</file>

<file path=ppt/tags/tag182.xml><?xml version="1.0" encoding="utf-8"?>
<p:tagLst xmlns:p="http://schemas.openxmlformats.org/presentationml/2006/main">
  <p:tag name="AS_UNIQUEID" val="1147"/>
  <p:tag name="KSO_WM_BEAUTIFY_FLAG" val=""/>
</p:tagLst>
</file>

<file path=ppt/tags/tag183.xml><?xml version="1.0" encoding="utf-8"?>
<p:tagLst xmlns:p="http://schemas.openxmlformats.org/presentationml/2006/main">
  <p:tag name="AS_UNIQUEID" val="1148"/>
</p:tagLst>
</file>

<file path=ppt/tags/tag184.xml><?xml version="1.0" encoding="utf-8"?>
<p:tagLst xmlns:p="http://schemas.openxmlformats.org/presentationml/2006/main">
  <p:tag name="AS_UNIQUEID" val="1149"/>
  <p:tag name="KSO_WM_BEAUTIFY_FLAG" val=""/>
</p:tagLst>
</file>

<file path=ppt/tags/tag185.xml><?xml version="1.0" encoding="utf-8"?>
<p:tagLst xmlns:p="http://schemas.openxmlformats.org/presentationml/2006/main">
  <p:tag name="AS_UNIQUEID" val="1150"/>
  <p:tag name="KSO_WM_BEAUTIFY_FLAG" val=""/>
</p:tagLst>
</file>

<file path=ppt/tags/tag186.xml><?xml version="1.0" encoding="utf-8"?>
<p:tagLst xmlns:p="http://schemas.openxmlformats.org/presentationml/2006/main">
  <p:tag name="AS_UNIQUEID" val="1151"/>
  <p:tag name="KSO_WM_BEAUTIFY_FLAG" val=""/>
</p:tagLst>
</file>

<file path=ppt/tags/tag187.xml><?xml version="1.0" encoding="utf-8"?>
<p:tagLst xmlns:p="http://schemas.openxmlformats.org/presentationml/2006/main">
  <p:tag name="AS_UNIQUEID" val="1152"/>
  <p:tag name="KSO_WM_BEAUTIFY_FLAG" val=""/>
</p:tagLst>
</file>

<file path=ppt/tags/tag188.xml><?xml version="1.0" encoding="utf-8"?>
<p:tagLst xmlns:p="http://schemas.openxmlformats.org/presentationml/2006/main">
  <p:tag name="AS_UNIQUEID" val="1153"/>
  <p:tag name="KSO_WM_BEAUTIFY_FLAG" val=""/>
</p:tagLst>
</file>

<file path=ppt/tags/tag189.xml><?xml version="1.0" encoding="utf-8"?>
<p:tagLst xmlns:p="http://schemas.openxmlformats.org/presentationml/2006/main">
  <p:tag name="AS_UNIQUEID" val="1154"/>
  <p:tag name="KSO_WM_BEAUTIFY_FLAG" val=""/>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AS_UNIQUEID" val="1155"/>
</p:tagLst>
</file>

<file path=ppt/tags/tag191.xml><?xml version="1.0" encoding="utf-8"?>
<p:tagLst xmlns:p="http://schemas.openxmlformats.org/presentationml/2006/main">
  <p:tag name="AS_UNIQUEID" val="1156"/>
  <p:tag name="KSO_WM_BEAUTIFY_FLAG" val=""/>
</p:tagLst>
</file>

<file path=ppt/tags/tag192.xml><?xml version="1.0" encoding="utf-8"?>
<p:tagLst xmlns:p="http://schemas.openxmlformats.org/presentationml/2006/main">
  <p:tag name="AS_UNIQUEID" val="1157"/>
  <p:tag name="KSO_WM_BEAUTIFY_FLAG" val=""/>
</p:tagLst>
</file>

<file path=ppt/tags/tag193.xml><?xml version="1.0" encoding="utf-8"?>
<p:tagLst xmlns:p="http://schemas.openxmlformats.org/presentationml/2006/main">
  <p:tag name="AS_UNIQUEID" val="1163"/>
  <p:tag name="KSO_WM_BEAUTIFY_FLAG" val=""/>
</p:tagLst>
</file>

<file path=ppt/tags/tag194.xml><?xml version="1.0" encoding="utf-8"?>
<p:tagLst xmlns:p="http://schemas.openxmlformats.org/presentationml/2006/main">
  <p:tag name="AS_UNIQUEID" val="1164"/>
  <p:tag name="KSO_WM_BEAUTIFY_FLAG" val=""/>
</p:tagLst>
</file>

<file path=ppt/tags/tag195.xml><?xml version="1.0" encoding="utf-8"?>
<p:tagLst xmlns:p="http://schemas.openxmlformats.org/presentationml/2006/main">
  <p:tag name="AS_UNIQUEID" val="1165"/>
  <p:tag name="KSO_WM_BEAUTIFY_FLAG" val=""/>
</p:tagLst>
</file>

<file path=ppt/tags/tag196.xml><?xml version="1.0" encoding="utf-8"?>
<p:tagLst xmlns:p="http://schemas.openxmlformats.org/presentationml/2006/main">
  <p:tag name="AS_UNIQUEID" val="1166"/>
  <p:tag name="KSO_WM_BEAUTIFY_FLAG" val=""/>
</p:tagLst>
</file>

<file path=ppt/tags/tag197.xml><?xml version="1.0" encoding="utf-8"?>
<p:tagLst xmlns:p="http://schemas.openxmlformats.org/presentationml/2006/main">
  <p:tag name="AS_UNIQUEID" val="1167"/>
  <p:tag name="KSO_WM_BEAUTIFY_FLAG" val=""/>
</p:tagLst>
</file>

<file path=ppt/tags/tag198.xml><?xml version="1.0" encoding="utf-8"?>
<p:tagLst xmlns:p="http://schemas.openxmlformats.org/presentationml/2006/main">
  <p:tag name="AS_UNIQUEID" val="1168"/>
  <p:tag name="KSO_WM_BEAUTIFY_FLAG" val=""/>
</p:tagLst>
</file>

<file path=ppt/tags/tag199.xml><?xml version="1.0" encoding="utf-8"?>
<p:tagLst xmlns:p="http://schemas.openxmlformats.org/presentationml/2006/main">
  <p:tag name="AS_UNIQUEID" val="1169"/>
  <p:tag name="KSO_WM_BEAUTIFY_FLAG" val=""/>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AS_UNIQUEID" val="1170"/>
  <p:tag name="KSO_WM_BEAUTIFY_FLAG" val=""/>
</p:tagLst>
</file>

<file path=ppt/tags/tag201.xml><?xml version="1.0" encoding="utf-8"?>
<p:tagLst xmlns:p="http://schemas.openxmlformats.org/presentationml/2006/main">
  <p:tag name="AS_UNIQUEID" val="1171"/>
</p:tagLst>
</file>

<file path=ppt/tags/tag202.xml><?xml version="1.0" encoding="utf-8"?>
<p:tagLst xmlns:p="http://schemas.openxmlformats.org/presentationml/2006/main">
  <p:tag name="AS_UNIQUEID" val="1172"/>
</p:tagLst>
</file>

<file path=ppt/tags/tag203.xml><?xml version="1.0" encoding="utf-8"?>
<p:tagLst xmlns:p="http://schemas.openxmlformats.org/presentationml/2006/main">
  <p:tag name="AS_UNIQUEID" val="1173"/>
  <p:tag name="KSO_WM_BEAUTIFY_FLAG" val=""/>
</p:tagLst>
</file>

<file path=ppt/tags/tag204.xml><?xml version="1.0" encoding="utf-8"?>
<p:tagLst xmlns:p="http://schemas.openxmlformats.org/presentationml/2006/main">
  <p:tag name="AS_UNIQUEID" val="1174"/>
  <p:tag name="KSO_WM_BEAUTIFY_FLAG" val=""/>
</p:tagLst>
</file>

<file path=ppt/tags/tag205.xml><?xml version="1.0" encoding="utf-8"?>
<p:tagLst xmlns:p="http://schemas.openxmlformats.org/presentationml/2006/main">
  <p:tag name="AS_UNIQUEID" val="1175"/>
  <p:tag name="KSO_WM_BEAUTIFY_FLAG" val=""/>
</p:tagLst>
</file>

<file path=ppt/tags/tag206.xml><?xml version="1.0" encoding="utf-8"?>
<p:tagLst xmlns:p="http://schemas.openxmlformats.org/presentationml/2006/main">
  <p:tag name="AS_UNIQUEID" val="1177"/>
  <p:tag name="KSO_WM_BEAUTIFY_FLAG" val=""/>
</p:tagLst>
</file>

<file path=ppt/tags/tag207.xml><?xml version="1.0" encoding="utf-8"?>
<p:tagLst xmlns:p="http://schemas.openxmlformats.org/presentationml/2006/main">
  <p:tag name="AS_UNIQUEID" val="1178"/>
  <p:tag name="KSO_WM_BEAUTIFY_FLAG" val=""/>
</p:tagLst>
</file>

<file path=ppt/tags/tag208.xml><?xml version="1.0" encoding="utf-8"?>
<p:tagLst xmlns:p="http://schemas.openxmlformats.org/presentationml/2006/main">
  <p:tag name="AS_UNIQUEID" val="1179"/>
  <p:tag name="KSO_WM_BEAUTIFY_FLAG" val=""/>
</p:tagLst>
</file>

<file path=ppt/tags/tag209.xml><?xml version="1.0" encoding="utf-8"?>
<p:tagLst xmlns:p="http://schemas.openxmlformats.org/presentationml/2006/main">
  <p:tag name="AS_UNIQUEID" val="1180"/>
  <p:tag name="KSO_WM_BEAUTIFY_FLAG" val=""/>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AS_UNIQUEID" val="1186"/>
  <p:tag name="KSO_WM_BEAUTIFY_FLAG" val=""/>
</p:tagLst>
</file>

<file path=ppt/tags/tag211.xml><?xml version="1.0" encoding="utf-8"?>
<p:tagLst xmlns:p="http://schemas.openxmlformats.org/presentationml/2006/main">
  <p:tag name="AS_UNIQUEID" val="1187"/>
  <p:tag name="KSO_WM_BEAUTIFY_FLAG" val=""/>
</p:tagLst>
</file>

<file path=ppt/tags/tag212.xml><?xml version="1.0" encoding="utf-8"?>
<p:tagLst xmlns:p="http://schemas.openxmlformats.org/presentationml/2006/main">
  <p:tag name="AS_UNIQUEID" val="1188"/>
  <p:tag name="KSO_WM_BEAUTIFY_FLAG" val=""/>
</p:tagLst>
</file>

<file path=ppt/tags/tag213.xml><?xml version="1.0" encoding="utf-8"?>
<p:tagLst xmlns:p="http://schemas.openxmlformats.org/presentationml/2006/main">
  <p:tag name="AS_UNIQUEID" val="1189"/>
  <p:tag name="KSO_WM_BEAUTIFY_FLAG" val=""/>
</p:tagLst>
</file>

<file path=ppt/tags/tag214.xml><?xml version="1.0" encoding="utf-8"?>
<p:tagLst xmlns:p="http://schemas.openxmlformats.org/presentationml/2006/main">
  <p:tag name="AS_UNIQUEID" val="531"/>
  <p:tag name="KSO_WM_BEAUTIFY_FLAG" val=""/>
</p:tagLst>
</file>

<file path=ppt/tags/tag215.xml><?xml version="1.0" encoding="utf-8"?>
<p:tagLst xmlns:p="http://schemas.openxmlformats.org/presentationml/2006/main">
  <p:tag name="AS_UNIQUEID" val="532"/>
  <p:tag name="KSO_WM_BEAUTIFY_FLAG" val=""/>
</p:tagLst>
</file>

<file path=ppt/tags/tag216.xml><?xml version="1.0" encoding="utf-8"?>
<p:tagLst xmlns:p="http://schemas.openxmlformats.org/presentationml/2006/main">
  <p:tag name="AS_UNIQUEID" val="534"/>
  <p:tag name="KSO_WM_BEAUTIFY_FLAG" val=""/>
</p:tagLst>
</file>

<file path=ppt/tags/tag217.xml><?xml version="1.0" encoding="utf-8"?>
<p:tagLst xmlns:p="http://schemas.openxmlformats.org/presentationml/2006/main">
  <p:tag name="AS_UNIQUEID" val="535"/>
  <p:tag name="KSO_WM_BEAUTIFY_FLAG" val=""/>
</p:tagLst>
</file>

<file path=ppt/tags/tag218.xml><?xml version="1.0" encoding="utf-8"?>
<p:tagLst xmlns:p="http://schemas.openxmlformats.org/presentationml/2006/main">
  <p:tag name="AS_UNIQUEID" val="532"/>
  <p:tag name="KSO_WM_BEAUTIFY_FLAG" val=""/>
</p:tagLst>
</file>

<file path=ppt/tags/tag219.xml><?xml version="1.0" encoding="utf-8"?>
<p:tagLst xmlns:p="http://schemas.openxmlformats.org/presentationml/2006/main">
  <p:tag name="AS_UNIQUEID" val="536"/>
  <p:tag name="KSO_WM_BEAUTIFY_FLAG" val=""/>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AS_UNIQUEID" val="537"/>
  <p:tag name="KSO_WM_BEAUTIFY_FLAG" val=""/>
</p:tagLst>
</file>

<file path=ppt/tags/tag221.xml><?xml version="1.0" encoding="utf-8"?>
<p:tagLst xmlns:p="http://schemas.openxmlformats.org/presentationml/2006/main">
  <p:tag name="AS_UNIQUEID" val="531"/>
  <p:tag name="KSO_WM_BEAUTIFY_FLAG" val=""/>
</p:tagLst>
</file>

<file path=ppt/tags/tag222.xml><?xml version="1.0" encoding="utf-8"?>
<p:tagLst xmlns:p="http://schemas.openxmlformats.org/presentationml/2006/main">
  <p:tag name="AS_UNIQUEID" val="532"/>
  <p:tag name="KSO_WM_BEAUTIFY_FLAG" val=""/>
</p:tagLst>
</file>

<file path=ppt/tags/tag223.xml><?xml version="1.0" encoding="utf-8"?>
<p:tagLst xmlns:p="http://schemas.openxmlformats.org/presentationml/2006/main">
  <p:tag name="AS_UNIQUEID" val="534"/>
  <p:tag name="KSO_WM_BEAUTIFY_FLAG" val=""/>
</p:tagLst>
</file>

<file path=ppt/tags/tag224.xml><?xml version="1.0" encoding="utf-8"?>
<p:tagLst xmlns:p="http://schemas.openxmlformats.org/presentationml/2006/main">
  <p:tag name="AS_UNIQUEID" val="535"/>
  <p:tag name="KSO_WM_BEAUTIFY_FLAG" val=""/>
</p:tagLst>
</file>

<file path=ppt/tags/tag225.xml><?xml version="1.0" encoding="utf-8"?>
<p:tagLst xmlns:p="http://schemas.openxmlformats.org/presentationml/2006/main">
  <p:tag name="AS_UNIQUEID" val="532"/>
  <p:tag name="KSO_WM_BEAUTIFY_FLAG" val=""/>
</p:tagLst>
</file>

<file path=ppt/tags/tag226.xml><?xml version="1.0" encoding="utf-8"?>
<p:tagLst xmlns:p="http://schemas.openxmlformats.org/presentationml/2006/main">
  <p:tag name="AS_UNIQUEID" val="538"/>
  <p:tag name="KSO_WM_BEAUTIFY_FLAG" val=""/>
</p:tagLst>
</file>

<file path=ppt/tags/tag227.xml><?xml version="1.0" encoding="utf-8"?>
<p:tagLst xmlns:p="http://schemas.openxmlformats.org/presentationml/2006/main">
  <p:tag name="AS_UNIQUEID" val="531"/>
  <p:tag name="KSO_WM_BEAUTIFY_FLAG" val=""/>
</p:tagLst>
</file>

<file path=ppt/tags/tag228.xml><?xml version="1.0" encoding="utf-8"?>
<p:tagLst xmlns:p="http://schemas.openxmlformats.org/presentationml/2006/main">
  <p:tag name="AS_UNIQUEID" val="532"/>
  <p:tag name="KSO_WM_BEAUTIFY_FLAG" val=""/>
</p:tagLst>
</file>

<file path=ppt/tags/tag229.xml><?xml version="1.0" encoding="utf-8"?>
<p:tagLst xmlns:p="http://schemas.openxmlformats.org/presentationml/2006/main">
  <p:tag name="AS_UNIQUEID" val="534"/>
  <p:tag name="KSO_WM_BEAUTIFY_FLAG" val=""/>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AS_UNIQUEID" val="535"/>
  <p:tag name="KSO_WM_BEAUTIFY_FLAG" val=""/>
</p:tagLst>
</file>

<file path=ppt/tags/tag231.xml><?xml version="1.0" encoding="utf-8"?>
<p:tagLst xmlns:p="http://schemas.openxmlformats.org/presentationml/2006/main">
  <p:tag name="AS_UNIQUEID" val="532"/>
  <p:tag name="KSO_WM_BEAUTIFY_FLAG" val=""/>
</p:tagLst>
</file>

<file path=ppt/tags/tag232.xml><?xml version="1.0" encoding="utf-8"?>
<p:tagLst xmlns:p="http://schemas.openxmlformats.org/presentationml/2006/main">
  <p:tag name="AS_UNIQUEID" val="539"/>
  <p:tag name="KSO_WM_BEAUTIFY_FLAG" val=""/>
</p:tagLst>
</file>

<file path=ppt/tags/tag233.xml><?xml version="1.0" encoding="utf-8"?>
<p:tagLst xmlns:p="http://schemas.openxmlformats.org/presentationml/2006/main">
  <p:tag name="AS_UNIQUEID" val="540"/>
  <p:tag name="KSO_WM_BEAUTIFY_FLAG" val=""/>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PLACING_PICTURE_USER_VIEWPORT" val="{&quot;height&quot;:9600,&quot;width&quot;:9600}"/>
</p:tagLst>
</file>

<file path=ppt/tags/tag64.xml><?xml version="1.0" encoding="utf-8"?>
<p:tagLst xmlns:p="http://schemas.openxmlformats.org/presentationml/2006/main">
  <p:tag name="AS_UNIQUEID" val="995"/>
  <p:tag name="KSO_WM_BEAUTIFY_FLAG" val=""/>
</p:tagLst>
</file>

<file path=ppt/tags/tag65.xml><?xml version="1.0" encoding="utf-8"?>
<p:tagLst xmlns:p="http://schemas.openxmlformats.org/presentationml/2006/main">
  <p:tag name="AS_UNIQUEID" val="996"/>
  <p:tag name="KSO_WM_BEAUTIFY_FLAG" val=""/>
</p:tagLst>
</file>

<file path=ppt/tags/tag66.xml><?xml version="1.0" encoding="utf-8"?>
<p:tagLst xmlns:p="http://schemas.openxmlformats.org/presentationml/2006/main">
  <p:tag name="AS_UNIQUEID" val="997"/>
  <p:tag name="KSO_WM_BEAUTIFY_FLAG" val=""/>
</p:tagLst>
</file>

<file path=ppt/tags/tag67.xml><?xml version="1.0" encoding="utf-8"?>
<p:tagLst xmlns:p="http://schemas.openxmlformats.org/presentationml/2006/main">
  <p:tag name="AS_UNIQUEID" val="998"/>
  <p:tag name="KSO_WM_BEAUTIFY_FLAG" val=""/>
</p:tagLst>
</file>

<file path=ppt/tags/tag68.xml><?xml version="1.0" encoding="utf-8"?>
<p:tagLst xmlns:p="http://schemas.openxmlformats.org/presentationml/2006/main">
  <p:tag name="AS_UNIQUEID" val="999"/>
  <p:tag name="KSO_WM_BEAUTIFY_FLAG" val=""/>
</p:tagLst>
</file>

<file path=ppt/tags/tag69.xml><?xml version="1.0" encoding="utf-8"?>
<p:tagLst xmlns:p="http://schemas.openxmlformats.org/presentationml/2006/main">
  <p:tag name="AS_UNIQUEID" val="1000"/>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AS_UNIQUEID" val="1001"/>
  <p:tag name="KSO_WM_BEAUTIFY_FLAG" val=""/>
</p:tagLst>
</file>

<file path=ppt/tags/tag71.xml><?xml version="1.0" encoding="utf-8"?>
<p:tagLst xmlns:p="http://schemas.openxmlformats.org/presentationml/2006/main">
  <p:tag name="AS_UNIQUEID" val="1002"/>
  <p:tag name="KSO_WM_BEAUTIFY_FLAG" val=""/>
</p:tagLst>
</file>

<file path=ppt/tags/tag72.xml><?xml version="1.0" encoding="utf-8"?>
<p:tagLst xmlns:p="http://schemas.openxmlformats.org/presentationml/2006/main">
  <p:tag name="AS_UNIQUEID" val="1003"/>
  <p:tag name="KSO_WM_BEAUTIFY_FLAG" val=""/>
</p:tagLst>
</file>

<file path=ppt/tags/tag73.xml><?xml version="1.0" encoding="utf-8"?>
<p:tagLst xmlns:p="http://schemas.openxmlformats.org/presentationml/2006/main">
  <p:tag name="AS_UNIQUEID" val="1004"/>
  <p:tag name="KSO_WM_BEAUTIFY_FLAG" val=""/>
</p:tagLst>
</file>

<file path=ppt/tags/tag74.xml><?xml version="1.0" encoding="utf-8"?>
<p:tagLst xmlns:p="http://schemas.openxmlformats.org/presentationml/2006/main">
  <p:tag name="AS_UNIQUEID" val="1010"/>
  <p:tag name="KSO_WM_BEAUTIFY_FLAG" val=""/>
</p:tagLst>
</file>

<file path=ppt/tags/tag75.xml><?xml version="1.0" encoding="utf-8"?>
<p:tagLst xmlns:p="http://schemas.openxmlformats.org/presentationml/2006/main">
  <p:tag name="AS_UNIQUEID" val="1011"/>
  <p:tag name="KSO_WM_BEAUTIFY_FLAG" val=""/>
</p:tagLst>
</file>

<file path=ppt/tags/tag76.xml><?xml version="1.0" encoding="utf-8"?>
<p:tagLst xmlns:p="http://schemas.openxmlformats.org/presentationml/2006/main">
  <p:tag name="AS_UNIQUEID" val="1012"/>
  <p:tag name="KSO_WM_BEAUTIFY_FLAG" val=""/>
</p:tagLst>
</file>

<file path=ppt/tags/tag77.xml><?xml version="1.0" encoding="utf-8"?>
<p:tagLst xmlns:p="http://schemas.openxmlformats.org/presentationml/2006/main">
  <p:tag name="AS_UNIQUEID" val="1013"/>
  <p:tag name="KSO_WM_BEAUTIFY_FLAG" val=""/>
</p:tagLst>
</file>

<file path=ppt/tags/tag78.xml><?xml version="1.0" encoding="utf-8"?>
<p:tagLst xmlns:p="http://schemas.openxmlformats.org/presentationml/2006/main">
  <p:tag name="AS_UNIQUEID" val="1014"/>
  <p:tag name="KSO_WM_BEAUTIFY_FLAG" val=""/>
</p:tagLst>
</file>

<file path=ppt/tags/tag79.xml><?xml version="1.0" encoding="utf-8"?>
<p:tagLst xmlns:p="http://schemas.openxmlformats.org/presentationml/2006/main">
  <p:tag name="AS_UNIQUEID" val="1015"/>
  <p:tag name="KSO_WM_BEAUTIFY_FLAG" val=""/>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AS_UNIQUEID" val="1016"/>
  <p:tag name="KSO_WM_BEAUTIFY_FLAG" val=""/>
</p:tagLst>
</file>

<file path=ppt/tags/tag81.xml><?xml version="1.0" encoding="utf-8"?>
<p:tagLst xmlns:p="http://schemas.openxmlformats.org/presentationml/2006/main">
  <p:tag name="AS_UNIQUEID" val="1017"/>
  <p:tag name="KSO_WM_BEAUTIFY_FLAG" val=""/>
</p:tagLst>
</file>

<file path=ppt/tags/tag82.xml><?xml version="1.0" encoding="utf-8"?>
<p:tagLst xmlns:p="http://schemas.openxmlformats.org/presentationml/2006/main">
  <p:tag name="AS_UNIQUEID" val="1018"/>
  <p:tag name="KSO_WM_BEAUTIFY_FLAG" val=""/>
</p:tagLst>
</file>

<file path=ppt/tags/tag83.xml><?xml version="1.0" encoding="utf-8"?>
<p:tagLst xmlns:p="http://schemas.openxmlformats.org/presentationml/2006/main">
  <p:tag name="AS_UNIQUEID" val="1024"/>
  <p:tag name="KSO_WM_BEAUTIFY_FLAG" val=""/>
</p:tagLst>
</file>

<file path=ppt/tags/tag84.xml><?xml version="1.0" encoding="utf-8"?>
<p:tagLst xmlns:p="http://schemas.openxmlformats.org/presentationml/2006/main">
  <p:tag name="AS_UNIQUEID" val="1025"/>
  <p:tag name="KSO_WM_BEAUTIFY_FLAG" val=""/>
</p:tagLst>
</file>

<file path=ppt/tags/tag85.xml><?xml version="1.0" encoding="utf-8"?>
<p:tagLst xmlns:p="http://schemas.openxmlformats.org/presentationml/2006/main">
  <p:tag name="AS_UNIQUEID" val="1026"/>
  <p:tag name="KSO_WM_BEAUTIFY_FLAG" val=""/>
</p:tagLst>
</file>

<file path=ppt/tags/tag86.xml><?xml version="1.0" encoding="utf-8"?>
<p:tagLst xmlns:p="http://schemas.openxmlformats.org/presentationml/2006/main">
  <p:tag name="AS_UNIQUEID" val="1027"/>
  <p:tag name="KSO_WM_BEAUTIFY_FLAG" val=""/>
</p:tagLst>
</file>

<file path=ppt/tags/tag87.xml><?xml version="1.0" encoding="utf-8"?>
<p:tagLst xmlns:p="http://schemas.openxmlformats.org/presentationml/2006/main">
  <p:tag name="AS_UNIQUEID" val="1028"/>
  <p:tag name="KSO_WM_BEAUTIFY_FLAG" val=""/>
</p:tagLst>
</file>

<file path=ppt/tags/tag88.xml><?xml version="1.0" encoding="utf-8"?>
<p:tagLst xmlns:p="http://schemas.openxmlformats.org/presentationml/2006/main">
  <p:tag name="AS_UNIQUEID" val="1029"/>
  <p:tag name="KSO_WM_BEAUTIFY_FLAG" val=""/>
</p:tagLst>
</file>

<file path=ppt/tags/tag89.xml><?xml version="1.0" encoding="utf-8"?>
<p:tagLst xmlns:p="http://schemas.openxmlformats.org/presentationml/2006/main">
  <p:tag name="AS_UNIQUEID" val="1030"/>
  <p:tag name="KSO_WM_BEAUTIFY_FLAG" val=""/>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AS_UNIQUEID" val="1031"/>
</p:tagLst>
</file>

<file path=ppt/tags/tag91.xml><?xml version="1.0" encoding="utf-8"?>
<p:tagLst xmlns:p="http://schemas.openxmlformats.org/presentationml/2006/main">
  <p:tag name="AS_UNIQUEID" val="1032"/>
  <p:tag name="KSO_WM_BEAUTIFY_FLAG" val=""/>
</p:tagLst>
</file>

<file path=ppt/tags/tag92.xml><?xml version="1.0" encoding="utf-8"?>
<p:tagLst xmlns:p="http://schemas.openxmlformats.org/presentationml/2006/main">
  <p:tag name="AS_UNIQUEID" val="1033"/>
  <p:tag name="KSO_WM_BEAUTIFY_FLAG" val=""/>
</p:tagLst>
</file>

<file path=ppt/tags/tag93.xml><?xml version="1.0" encoding="utf-8"?>
<p:tagLst xmlns:p="http://schemas.openxmlformats.org/presentationml/2006/main">
  <p:tag name="AS_UNIQUEID" val="1034"/>
  <p:tag name="KSO_WM_BEAUTIFY_FLAG" val=""/>
</p:tagLst>
</file>

<file path=ppt/tags/tag94.xml><?xml version="1.0" encoding="utf-8"?>
<p:tagLst xmlns:p="http://schemas.openxmlformats.org/presentationml/2006/main">
  <p:tag name="AS_UNIQUEID" val="1035"/>
  <p:tag name="KSO_WM_BEAUTIFY_FLAG" val=""/>
</p:tagLst>
</file>

<file path=ppt/tags/tag95.xml><?xml version="1.0" encoding="utf-8"?>
<p:tagLst xmlns:p="http://schemas.openxmlformats.org/presentationml/2006/main">
  <p:tag name="AS_UNIQUEID" val="1036"/>
  <p:tag name="KSO_WM_BEAUTIFY_FLAG" val=""/>
</p:tagLst>
</file>

<file path=ppt/tags/tag96.xml><?xml version="1.0" encoding="utf-8"?>
<p:tagLst xmlns:p="http://schemas.openxmlformats.org/presentationml/2006/main">
  <p:tag name="AS_UNIQUEID" val="1037"/>
  <p:tag name="KSO_WM_BEAUTIFY_FLAG" val=""/>
</p:tagLst>
</file>

<file path=ppt/tags/tag97.xml><?xml version="1.0" encoding="utf-8"?>
<p:tagLst xmlns:p="http://schemas.openxmlformats.org/presentationml/2006/main">
  <p:tag name="AS_UNIQUEID" val="1038"/>
  <p:tag name="KSO_WM_BEAUTIFY_FLAG" val=""/>
</p:tagLst>
</file>

<file path=ppt/tags/tag98.xml><?xml version="1.0" encoding="utf-8"?>
<p:tagLst xmlns:p="http://schemas.openxmlformats.org/presentationml/2006/main">
  <p:tag name="AS_UNIQUEID" val="1039"/>
  <p:tag name="KSO_WM_BEAUTIFY_FLAG" val=""/>
</p:tagLst>
</file>

<file path=ppt/tags/tag99.xml><?xml version="1.0" encoding="utf-8"?>
<p:tagLst xmlns:p="http://schemas.openxmlformats.org/presentationml/2006/main">
  <p:tag name="AS_UNIQUEID" val="1040"/>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62</Words>
  <Application>WPS 演示</Application>
  <PresentationFormat>宽屏</PresentationFormat>
  <Paragraphs>216</Paragraphs>
  <Slides>15</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5</vt:i4>
      </vt:variant>
    </vt:vector>
  </HeadingPairs>
  <TitlesOfParts>
    <vt:vector size="31" baseType="lpstr">
      <vt:lpstr>Arial</vt:lpstr>
      <vt:lpstr>宋体</vt:lpstr>
      <vt:lpstr>Wingdings</vt:lpstr>
      <vt:lpstr>Wingdings</vt:lpstr>
      <vt:lpstr>微软雅黑</vt:lpstr>
      <vt:lpstr>Arial Unicode MS</vt:lpstr>
      <vt:lpstr>Calibri</vt:lpstr>
      <vt:lpstr>Times New Roman</vt:lpstr>
      <vt:lpstr>Times New Roman</vt:lpstr>
      <vt:lpstr>方正中等线简体</vt:lpstr>
      <vt:lpstr>Courier New</vt:lpstr>
      <vt:lpstr>黑体</vt:lpstr>
      <vt:lpstr>WPS</vt:lpstr>
      <vt:lpstr>ChemDraw.Document.6.0</vt:lpstr>
      <vt:lpstr>ChemDraw.Document.6.0</vt:lpstr>
      <vt:lpstr>ChemDraw.Document.6.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桂平</cp:lastModifiedBy>
  <cp:revision>155</cp:revision>
  <dcterms:created xsi:type="dcterms:W3CDTF">2019-06-19T02:08:00Z</dcterms:created>
  <dcterms:modified xsi:type="dcterms:W3CDTF">2025-02-13T14:34: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99AD8441B4F84C288BD4186C3EEDD1AB_11</vt:lpwstr>
  </property>
</Properties>
</file>